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8871B17" w14:textId="77777777" w:rsidR="00D87519" w:rsidRPr="003F0927" w:rsidRDefault="00D87519" w:rsidP="00D87519">
      <w:pPr>
        <w:spacing w:line="276" w:lineRule="auto"/>
        <w:rPr>
          <w:rFonts w:cs="Times New Roman"/>
          <w:b/>
          <w:bCs w:val="0"/>
        </w:rPr>
      </w:pPr>
      <w:bookmarkStart w:id="0" w:name="_Hlk79423773"/>
      <w:bookmarkEnd w:id="0"/>
      <w:r w:rsidRPr="003F0927">
        <w:rPr>
          <w:rFonts w:cs="Times New Roman"/>
        </w:rPr>
        <w:t>Ngày soạn: …../…../ ……</w:t>
      </w:r>
      <w:r w:rsidRPr="003F0927">
        <w:rPr>
          <w:rFonts w:cs="Times New Roman"/>
        </w:rPr>
        <w:tab/>
      </w:r>
      <w:r w:rsidRPr="003F0927">
        <w:rPr>
          <w:rFonts w:cs="Times New Roman"/>
        </w:rPr>
        <w:tab/>
      </w:r>
      <w:r w:rsidRPr="003F0927">
        <w:rPr>
          <w:rFonts w:cs="Times New Roman"/>
        </w:rPr>
        <w:tab/>
      </w:r>
      <w:r w:rsidRPr="003F0927">
        <w:rPr>
          <w:rFonts w:cs="Times New Roman"/>
        </w:rPr>
        <w:tab/>
        <w:t>Ngày dạy: …../…../ ……</w:t>
      </w:r>
    </w:p>
    <w:p w14:paraId="501E816E" w14:textId="64B5B098" w:rsidR="003A7608" w:rsidRPr="00974793" w:rsidRDefault="00974793" w:rsidP="003A7608">
      <w:pPr>
        <w:pStyle w:val="ListParagraph"/>
        <w:ind w:left="0"/>
        <w:jc w:val="center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w:r w:rsidRPr="00974793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Chuyên đề</w:t>
      </w:r>
      <w:r w:rsidR="00D87519" w:rsidRPr="0097479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1</w:t>
      </w:r>
      <w:r w:rsidR="003A7608" w:rsidRPr="00974793">
        <w:rPr>
          <w:rFonts w:ascii="Times New Roman" w:hAnsi="Times New Roman" w:cs="Times New Roman"/>
          <w:b/>
          <w:bCs/>
          <w:color w:val="FF0000"/>
          <w:sz w:val="28"/>
          <w:szCs w:val="28"/>
        </w:rPr>
        <w:t>8</w:t>
      </w:r>
      <w:r w:rsidR="00D87519" w:rsidRPr="0097479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.  </w:t>
      </w:r>
      <w:r w:rsidR="003A7608" w:rsidRPr="00974793">
        <w:rPr>
          <w:rFonts w:ascii="Times New Roman" w:hAnsi="Times New Roman" w:cs="Times New Roman"/>
          <w:b/>
          <w:bCs/>
          <w:color w:val="0000FF"/>
          <w:sz w:val="28"/>
          <w:szCs w:val="28"/>
          <w:lang w:val="en-US"/>
        </w:rPr>
        <w:t>HÌNH CÓ TRỤC ĐỐI XỨNG</w:t>
      </w:r>
      <w:r w:rsidR="003A7608" w:rsidRPr="00974793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. </w:t>
      </w:r>
      <w:r w:rsidR="003A7608" w:rsidRPr="00974793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HÌNH CÓ TÂM ĐỐI XỨNG</w:t>
      </w:r>
    </w:p>
    <w:p w14:paraId="1FA491D9" w14:textId="7A877EE8" w:rsidR="00D87519" w:rsidRPr="003F0927" w:rsidRDefault="00D87519" w:rsidP="003A7608">
      <w:pPr>
        <w:spacing w:line="276" w:lineRule="auto"/>
        <w:rPr>
          <w:rFonts w:cs="Times New Roman"/>
          <w:b/>
          <w:bCs w:val="0"/>
        </w:rPr>
      </w:pPr>
      <w:r w:rsidRPr="003F0927">
        <w:rPr>
          <w:rFonts w:cs="Times New Roman"/>
          <w:b/>
        </w:rPr>
        <w:t>I. MỤC TIÊU</w:t>
      </w:r>
      <w:bookmarkStart w:id="1" w:name="_GoBack"/>
      <w:bookmarkEnd w:id="1"/>
    </w:p>
    <w:p w14:paraId="077C0335" w14:textId="77777777" w:rsidR="00D87519" w:rsidRPr="003F0927" w:rsidRDefault="00D87519" w:rsidP="00D87519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  <w:t>1. Về kiến thức</w:t>
      </w:r>
    </w:p>
    <w:p w14:paraId="57F8CC21" w14:textId="77777777" w:rsidR="003A7608" w:rsidRPr="003F0927" w:rsidRDefault="003A7608" w:rsidP="003A7608">
      <w:pPr>
        <w:jc w:val="both"/>
        <w:rPr>
          <w:rFonts w:cs="Times New Roman"/>
        </w:rPr>
      </w:pPr>
      <w:r w:rsidRPr="003F0927">
        <w:rPr>
          <w:rFonts w:cs="Times New Roman"/>
        </w:rPr>
        <w:t xml:space="preserve">- Học sinh được củng cố các kiến thức liên quan đến hình có trục đối xứng. </w:t>
      </w:r>
    </w:p>
    <w:p w14:paraId="7EBBED25" w14:textId="0ADF8103" w:rsidR="003A7608" w:rsidRPr="003F0927" w:rsidRDefault="003A7608" w:rsidP="003A7608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sz w:val="28"/>
          <w:szCs w:val="28"/>
          <w:lang w:val="en-US"/>
        </w:rPr>
        <w:t>- Học sinh nhận biết được các hình có trục đối xứng và vẽ được trục đối xứng của hình đó.</w:t>
      </w:r>
    </w:p>
    <w:p w14:paraId="2D5222D5" w14:textId="77777777" w:rsidR="003A7608" w:rsidRPr="003F0927" w:rsidRDefault="003A7608" w:rsidP="003A7608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sz w:val="28"/>
          <w:szCs w:val="28"/>
          <w:lang w:val="en-US"/>
        </w:rPr>
        <w:t>- Nhận biết được tâm đối xứng của một hình phẳng.</w:t>
      </w:r>
    </w:p>
    <w:p w14:paraId="430F0E49" w14:textId="77777777" w:rsidR="003A7608" w:rsidRPr="003F0927" w:rsidRDefault="003A7608" w:rsidP="003A7608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sz w:val="28"/>
          <w:szCs w:val="28"/>
          <w:lang w:val="en-US"/>
        </w:rPr>
        <w:t xml:space="preserve">- Nhận biết được những hình ảnh trong thế giới tự nhiên có tâm đối xứng (khi quan sát trên hình ảnh hai chiều). </w:t>
      </w:r>
    </w:p>
    <w:p w14:paraId="3B6503DE" w14:textId="77777777" w:rsidR="003A7608" w:rsidRPr="003F0927" w:rsidRDefault="003A7608" w:rsidP="003A7608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7ECBE233" w14:textId="77777777" w:rsidR="00D87519" w:rsidRPr="003F0927" w:rsidRDefault="00D87519" w:rsidP="00D87519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nb-NO"/>
        </w:rPr>
      </w:pPr>
      <w:r w:rsidRPr="003F0927">
        <w:rPr>
          <w:rFonts w:ascii="Times New Roman" w:hAnsi="Times New Roman" w:cs="Times New Roman"/>
          <w:b/>
          <w:bCs/>
          <w:i/>
          <w:iCs/>
          <w:sz w:val="28"/>
          <w:szCs w:val="28"/>
          <w:lang w:val="nb-NO"/>
        </w:rPr>
        <w:t>2. Về năng lực</w:t>
      </w:r>
    </w:p>
    <w:p w14:paraId="7D59C855" w14:textId="77777777" w:rsidR="003A7608" w:rsidRPr="003F0927" w:rsidRDefault="003A7608" w:rsidP="003A7608">
      <w:pPr>
        <w:pStyle w:val="ListParagraph"/>
        <w:ind w:left="0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sz w:val="28"/>
          <w:szCs w:val="28"/>
          <w:lang w:val="en-US"/>
        </w:rPr>
        <w:t>- Năng lực chung: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  <w:lang w:val="en-US"/>
        </w:rPr>
        <w:t>N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>ăng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8"/>
          <w:sz w:val="28"/>
          <w:szCs w:val="28"/>
        </w:rPr>
        <w:t>lự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>c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t</w:t>
      </w:r>
      <w:r w:rsidRPr="003F0927">
        <w:rPr>
          <w:rFonts w:ascii="Times New Roman" w:eastAsia="Times New Roman" w:hAnsi="Times New Roman" w:cs="Times New Roman"/>
          <w:spacing w:val="9"/>
          <w:sz w:val="28"/>
          <w:szCs w:val="28"/>
        </w:rPr>
        <w:t>ự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>ch</w:t>
      </w:r>
      <w:r w:rsidRPr="003F0927">
        <w:rPr>
          <w:rFonts w:ascii="Times New Roman" w:eastAsia="Times New Roman" w:hAnsi="Times New Roman" w:cs="Times New Roman"/>
          <w:spacing w:val="8"/>
          <w:sz w:val="28"/>
          <w:szCs w:val="28"/>
        </w:rPr>
        <w:t>ủ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>và</w:t>
      </w:r>
      <w:r w:rsidRPr="003F0927">
        <w:rPr>
          <w:rFonts w:ascii="Times New Roman" w:eastAsia="Times New Roman" w:hAnsi="Times New Roman" w:cs="Times New Roman"/>
          <w:spacing w:val="3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5"/>
          <w:sz w:val="28"/>
          <w:szCs w:val="28"/>
        </w:rPr>
        <w:t>t</w:t>
      </w:r>
      <w:r w:rsidRPr="003F0927">
        <w:rPr>
          <w:rFonts w:ascii="Times New Roman" w:eastAsia="Times New Roman" w:hAnsi="Times New Roman" w:cs="Times New Roman"/>
          <w:spacing w:val="8"/>
          <w:sz w:val="28"/>
          <w:szCs w:val="28"/>
        </w:rPr>
        <w:t>ự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8"/>
          <w:sz w:val="28"/>
          <w:szCs w:val="28"/>
        </w:rPr>
        <w:t>h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>ọ</w:t>
      </w:r>
      <w:r w:rsidRPr="003F0927">
        <w:rPr>
          <w:rFonts w:ascii="Times New Roman" w:eastAsia="Times New Roman" w:hAnsi="Times New Roman" w:cs="Times New Roman"/>
          <w:spacing w:val="5"/>
          <w:sz w:val="28"/>
          <w:szCs w:val="28"/>
        </w:rPr>
        <w:t>c,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>năng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>l</w:t>
      </w:r>
      <w:r w:rsidRPr="003F0927">
        <w:rPr>
          <w:rFonts w:ascii="Times New Roman" w:eastAsia="Times New Roman" w:hAnsi="Times New Roman" w:cs="Times New Roman"/>
          <w:spacing w:val="9"/>
          <w:sz w:val="28"/>
          <w:szCs w:val="28"/>
        </w:rPr>
        <w:t>ự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>c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6"/>
          <w:sz w:val="28"/>
          <w:szCs w:val="28"/>
        </w:rPr>
        <w:t>giao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5"/>
          <w:sz w:val="28"/>
          <w:szCs w:val="28"/>
        </w:rPr>
        <w:t>ti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>ế</w:t>
      </w:r>
      <w:r w:rsidRPr="003F0927">
        <w:rPr>
          <w:rFonts w:ascii="Times New Roman" w:eastAsia="Times New Roman" w:hAnsi="Times New Roman" w:cs="Times New Roman"/>
          <w:spacing w:val="8"/>
          <w:sz w:val="28"/>
          <w:szCs w:val="28"/>
        </w:rPr>
        <w:t>p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>và</w:t>
      </w:r>
      <w:r w:rsidRPr="003F0927">
        <w:rPr>
          <w:rFonts w:ascii="Times New Roman" w:eastAsia="Times New Roman" w:hAnsi="Times New Roman" w:cs="Times New Roman"/>
          <w:spacing w:val="3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8"/>
          <w:sz w:val="28"/>
          <w:szCs w:val="28"/>
        </w:rPr>
        <w:t>h</w:t>
      </w:r>
      <w:r w:rsidRPr="003F0927">
        <w:rPr>
          <w:rFonts w:ascii="Times New Roman" w:eastAsia="Times New Roman" w:hAnsi="Times New Roman" w:cs="Times New Roman"/>
          <w:spacing w:val="9"/>
          <w:sz w:val="28"/>
          <w:szCs w:val="28"/>
        </w:rPr>
        <w:t>ợ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>p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5"/>
          <w:sz w:val="28"/>
          <w:szCs w:val="28"/>
        </w:rPr>
        <w:t>tác,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8"/>
          <w:sz w:val="28"/>
          <w:szCs w:val="28"/>
        </w:rPr>
        <w:t>năng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l</w:t>
      </w:r>
      <w:r w:rsidRPr="003F0927">
        <w:rPr>
          <w:rFonts w:ascii="Times New Roman" w:eastAsia="Times New Roman" w:hAnsi="Times New Roman" w:cs="Times New Roman"/>
          <w:spacing w:val="9"/>
          <w:sz w:val="28"/>
          <w:szCs w:val="28"/>
        </w:rPr>
        <w:t>ự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>c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6"/>
          <w:sz w:val="28"/>
          <w:szCs w:val="28"/>
        </w:rPr>
        <w:t>gi</w:t>
      </w:r>
      <w:r w:rsidRPr="003F0927">
        <w:rPr>
          <w:rFonts w:ascii="Times New Roman" w:eastAsia="Times New Roman" w:hAnsi="Times New Roman" w:cs="Times New Roman"/>
          <w:spacing w:val="3"/>
          <w:sz w:val="28"/>
          <w:szCs w:val="28"/>
        </w:rPr>
        <w:t>ả</w:t>
      </w:r>
      <w:r w:rsidRPr="003F0927">
        <w:rPr>
          <w:rFonts w:ascii="Times New Roman" w:eastAsia="Times New Roman" w:hAnsi="Times New Roman" w:cs="Times New Roman"/>
          <w:spacing w:val="5"/>
          <w:sz w:val="28"/>
          <w:szCs w:val="28"/>
        </w:rPr>
        <w:t>i</w:t>
      </w:r>
      <w:r w:rsidRPr="003F0927">
        <w:rPr>
          <w:rFonts w:ascii="Times New Roman" w:eastAsia="Times New Roman" w:hAnsi="Times New Roman" w:cs="Times New Roman"/>
          <w:sz w:val="28"/>
          <w:szCs w:val="28"/>
        </w:rPr>
        <w:t xml:space="preserve"> quyết vấn đề và sáng</w:t>
      </w:r>
      <w:r w:rsidRPr="003F0927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z w:val="28"/>
          <w:szCs w:val="28"/>
        </w:rPr>
        <w:t>tạo;</w:t>
      </w:r>
    </w:p>
    <w:p w14:paraId="78674F93" w14:textId="77777777" w:rsidR="003A7608" w:rsidRPr="003F0927" w:rsidRDefault="003A7608" w:rsidP="003A7608">
      <w:pPr>
        <w:spacing w:after="0" w:line="240" w:lineRule="auto"/>
        <w:ind w:right="-1"/>
        <w:rPr>
          <w:rFonts w:eastAsia="Times New Roman" w:cs="Times New Roman"/>
        </w:rPr>
      </w:pPr>
      <w:r w:rsidRPr="003F0927">
        <w:rPr>
          <w:rFonts w:cs="Times New Roman"/>
        </w:rPr>
        <w:t>- Năng lực chuyên biệt:</w:t>
      </w:r>
      <w:r w:rsidRPr="003F0927">
        <w:rPr>
          <w:rFonts w:eastAsia="Times New Roman" w:cs="Times New Roman"/>
          <w:spacing w:val="7"/>
        </w:rPr>
        <w:t xml:space="preserve"> </w:t>
      </w:r>
      <w:r w:rsidRPr="003F0927">
        <w:rPr>
          <w:rFonts w:eastAsia="Times New Roman" w:cs="Times New Roman"/>
        </w:rPr>
        <w:t>Năng lực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tư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duy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và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lập</w:t>
      </w:r>
      <w:r w:rsidRPr="003F0927">
        <w:rPr>
          <w:rFonts w:eastAsia="Times New Roman" w:cs="Times New Roman"/>
          <w:spacing w:val="14"/>
        </w:rPr>
        <w:t xml:space="preserve"> </w:t>
      </w:r>
      <w:r w:rsidRPr="003F0927">
        <w:rPr>
          <w:rFonts w:eastAsia="Times New Roman" w:cs="Times New Roman"/>
        </w:rPr>
        <w:t>luận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toán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học,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năng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lực</w:t>
      </w:r>
      <w:r w:rsidRPr="003F0927">
        <w:rPr>
          <w:rFonts w:eastAsia="Times New Roman" w:cs="Times New Roman"/>
          <w:spacing w:val="14"/>
        </w:rPr>
        <w:t xml:space="preserve"> </w:t>
      </w:r>
      <w:r w:rsidRPr="003F0927">
        <w:rPr>
          <w:rFonts w:eastAsia="Times New Roman" w:cs="Times New Roman"/>
        </w:rPr>
        <w:t>mô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hình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hoá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toán</w:t>
      </w:r>
      <w:r w:rsidRPr="003F0927">
        <w:rPr>
          <w:rFonts w:eastAsia="Times New Roman" w:cs="Times New Roman"/>
          <w:spacing w:val="14"/>
        </w:rPr>
        <w:t xml:space="preserve"> </w:t>
      </w:r>
      <w:r w:rsidRPr="003F0927">
        <w:rPr>
          <w:rFonts w:eastAsia="Times New Roman" w:cs="Times New Roman"/>
        </w:rPr>
        <w:t>học,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năng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lực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giải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quyết</w:t>
      </w:r>
      <w:r w:rsidRPr="003F0927">
        <w:rPr>
          <w:rFonts w:eastAsia="Times New Roman" w:cs="Times New Roman"/>
          <w:spacing w:val="14"/>
        </w:rPr>
        <w:t xml:space="preserve"> </w:t>
      </w:r>
      <w:r w:rsidRPr="003F0927">
        <w:rPr>
          <w:rFonts w:eastAsia="Times New Roman" w:cs="Times New Roman"/>
        </w:rPr>
        <w:t>vấn đề toán học, năng lực giao tiếp toán học; năng lực sử dụng công cụ, phương tiện học</w:t>
      </w:r>
      <w:r w:rsidRPr="003F0927">
        <w:rPr>
          <w:rFonts w:eastAsia="Times New Roman" w:cs="Times New Roman"/>
          <w:spacing w:val="-7"/>
        </w:rPr>
        <w:t xml:space="preserve"> </w:t>
      </w:r>
      <w:r w:rsidRPr="003F0927">
        <w:rPr>
          <w:rFonts w:eastAsia="Times New Roman" w:cs="Times New Roman"/>
        </w:rPr>
        <w:t>toán.</w:t>
      </w:r>
    </w:p>
    <w:p w14:paraId="4F9FD4A8" w14:textId="77777777" w:rsidR="00D87519" w:rsidRPr="003F0927" w:rsidRDefault="00D87519" w:rsidP="00D87519">
      <w:pPr>
        <w:spacing w:after="0" w:line="276" w:lineRule="auto"/>
        <w:jc w:val="both"/>
        <w:rPr>
          <w:rFonts w:eastAsia="Times New Roman" w:cs="Times New Roman"/>
        </w:rPr>
      </w:pPr>
      <w:r w:rsidRPr="003F0927">
        <w:rPr>
          <w:rFonts w:eastAsia="Times New Roman" w:cs="Times New Roman"/>
          <w:b/>
        </w:rPr>
        <w:t>3. Về phẩm chất</w:t>
      </w:r>
    </w:p>
    <w:p w14:paraId="41AE17E8" w14:textId="77777777" w:rsidR="00D87519" w:rsidRPr="003F0927" w:rsidRDefault="00D87519" w:rsidP="00D87519">
      <w:pPr>
        <w:spacing w:after="0" w:line="276" w:lineRule="auto"/>
        <w:jc w:val="both"/>
        <w:rPr>
          <w:rFonts w:eastAsia="Times New Roman" w:cs="Times New Roman"/>
        </w:rPr>
      </w:pPr>
      <w:r w:rsidRPr="003F0927">
        <w:rPr>
          <w:rFonts w:eastAsia="Times New Roman" w:cs="Times New Roman"/>
        </w:rPr>
        <w:t xml:space="preserve">- Chăm chỉ: </w:t>
      </w:r>
      <w:r w:rsidRPr="003F0927">
        <w:rPr>
          <w:rFonts w:cs="Times New Roman"/>
        </w:rPr>
        <w:t>thực hiện đầy đủ các hoạt động học tập một cách tự giác, tích cực.</w:t>
      </w:r>
    </w:p>
    <w:p w14:paraId="4ED8082E" w14:textId="77777777" w:rsidR="00D87519" w:rsidRPr="003F0927" w:rsidRDefault="00D87519" w:rsidP="00D87519">
      <w:pPr>
        <w:spacing w:after="0" w:line="276" w:lineRule="auto"/>
        <w:jc w:val="both"/>
        <w:rPr>
          <w:rFonts w:eastAsia="Times New Roman" w:cs="Times New Roman"/>
        </w:rPr>
      </w:pPr>
      <w:r w:rsidRPr="003F0927">
        <w:rPr>
          <w:rFonts w:eastAsia="Times New Roman" w:cs="Times New Roman"/>
        </w:rPr>
        <w:t xml:space="preserve">- Trung thực: thật thà, thẳng thắn </w:t>
      </w:r>
      <w:r w:rsidRPr="003F0927">
        <w:rPr>
          <w:rFonts w:cs="Times New Roman"/>
          <w:lang w:val="es-MX"/>
        </w:rPr>
        <w:t>trong báo cáo kết quả hoạt động cá nhân và theo nhóm, trong đánh giá và tự đánh giá.</w:t>
      </w:r>
    </w:p>
    <w:p w14:paraId="50BEB1F0" w14:textId="77777777" w:rsidR="00D87519" w:rsidRPr="003F0927" w:rsidRDefault="00D87519" w:rsidP="00D87519">
      <w:pPr>
        <w:spacing w:after="0" w:line="276" w:lineRule="auto"/>
        <w:jc w:val="both"/>
        <w:rPr>
          <w:rFonts w:eastAsia="Times New Roman" w:cs="Times New Roman"/>
        </w:rPr>
      </w:pPr>
      <w:r w:rsidRPr="003F0927">
        <w:rPr>
          <w:rFonts w:eastAsia="Times New Roman" w:cs="Times New Roman"/>
        </w:rPr>
        <w:t xml:space="preserve">- Trách nhiệm: </w:t>
      </w:r>
      <w:r w:rsidRPr="003F0927">
        <w:rPr>
          <w:rFonts w:cs="Times New Roman"/>
        </w:rPr>
        <w:t>hoàn thành đầy đủ, có chất lượng các nhiệm vụ học tập.</w:t>
      </w:r>
    </w:p>
    <w:p w14:paraId="3EBD2D3D" w14:textId="77777777" w:rsidR="00D87519" w:rsidRPr="003F0927" w:rsidRDefault="00D87519" w:rsidP="00D87519">
      <w:pPr>
        <w:spacing w:after="0" w:line="276" w:lineRule="auto"/>
        <w:jc w:val="both"/>
        <w:rPr>
          <w:rFonts w:eastAsia="Times New Roman" w:cs="Times New Roman"/>
        </w:rPr>
      </w:pPr>
      <w:r w:rsidRPr="003F0927">
        <w:rPr>
          <w:rFonts w:eastAsia="Times New Roman" w:cs="Times New Roman"/>
          <w:b/>
        </w:rPr>
        <w:t>II. Thiết bị dạy học và học liệu </w:t>
      </w:r>
    </w:p>
    <w:p w14:paraId="7A7D49F5" w14:textId="77777777" w:rsidR="00D87519" w:rsidRPr="003F0927" w:rsidRDefault="00D87519" w:rsidP="00D87519">
      <w:pPr>
        <w:spacing w:after="0" w:line="276" w:lineRule="auto"/>
        <w:jc w:val="both"/>
        <w:rPr>
          <w:rFonts w:eastAsia="Times New Roman" w:cs="Times New Roman"/>
        </w:rPr>
      </w:pPr>
      <w:r w:rsidRPr="003F0927">
        <w:rPr>
          <w:rFonts w:eastAsia="Times New Roman" w:cs="Times New Roman"/>
          <w:b/>
        </w:rPr>
        <w:t xml:space="preserve">1. Giáo viên: </w:t>
      </w:r>
      <w:r w:rsidRPr="003F0927">
        <w:rPr>
          <w:rFonts w:eastAsia="Times New Roman" w:cs="Times New Roman"/>
        </w:rPr>
        <w:t xml:space="preserve">SGK, kế hoạch bài dạy, bảng phụ, phấn màu, </w:t>
      </w:r>
    </w:p>
    <w:p w14:paraId="009CE2E7" w14:textId="2AECC3CF" w:rsidR="00D87519" w:rsidRPr="003F0927" w:rsidRDefault="00D87519" w:rsidP="00D87519">
      <w:pPr>
        <w:spacing w:after="0" w:line="276" w:lineRule="auto"/>
        <w:jc w:val="both"/>
        <w:rPr>
          <w:rFonts w:eastAsia="Times New Roman" w:cs="Times New Roman"/>
        </w:rPr>
      </w:pPr>
      <w:r w:rsidRPr="003F0927">
        <w:rPr>
          <w:rFonts w:eastAsia="Times New Roman" w:cs="Times New Roman"/>
          <w:b/>
        </w:rPr>
        <w:t xml:space="preserve">2. Học sinh: </w:t>
      </w:r>
      <w:r w:rsidRPr="003F0927">
        <w:rPr>
          <w:rFonts w:eastAsia="Times New Roman" w:cs="Times New Roman"/>
        </w:rPr>
        <w:t>SGK, bảng nhóm, bút dạ</w:t>
      </w:r>
      <w:r w:rsidR="003A7608" w:rsidRPr="003F0927">
        <w:rPr>
          <w:rFonts w:eastAsia="Times New Roman" w:cs="Times New Roman"/>
        </w:rPr>
        <w:t>, thước thẳng.</w:t>
      </w:r>
    </w:p>
    <w:p w14:paraId="1DB96B52" w14:textId="77777777" w:rsidR="00D87519" w:rsidRPr="003F0927" w:rsidRDefault="00D87519" w:rsidP="00D87519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</w:rPr>
        <w:t>III. TIỀN TRÌNH BÀI DẠY</w:t>
      </w:r>
    </w:p>
    <w:p w14:paraId="6D56F37E" w14:textId="77777777" w:rsidR="00D87519" w:rsidRPr="003F0927" w:rsidRDefault="00D87519" w:rsidP="00D87519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  <w:lang w:val="en-US"/>
        </w:rPr>
        <w:t>Tiết 1.</w:t>
      </w:r>
    </w:p>
    <w:p w14:paraId="3BC811C9" w14:textId="77777777" w:rsidR="00D87519" w:rsidRPr="003F0927" w:rsidRDefault="00D87519" w:rsidP="00D87519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  <w:lang w:val="en-US"/>
        </w:rPr>
        <w:t>A</w:t>
      </w:r>
      <w:r w:rsidRPr="003F0927">
        <w:rPr>
          <w:rFonts w:ascii="Times New Roman" w:hAnsi="Times New Roman" w:cs="Times New Roman"/>
          <w:b/>
          <w:bCs/>
          <w:sz w:val="28"/>
          <w:szCs w:val="28"/>
        </w:rPr>
        <w:t xml:space="preserve">. HOẠT ĐỘNG MỞ ĐẦU </w:t>
      </w:r>
    </w:p>
    <w:p w14:paraId="055F288F" w14:textId="77777777" w:rsidR="00D87519" w:rsidRPr="003F0927" w:rsidRDefault="00D87519" w:rsidP="00D87519">
      <w:pPr>
        <w:spacing w:after="0" w:line="276" w:lineRule="auto"/>
        <w:jc w:val="both"/>
        <w:rPr>
          <w:rFonts w:cs="Times New Roman"/>
          <w:b/>
          <w:bCs w:val="0"/>
        </w:rPr>
      </w:pPr>
      <w:r w:rsidRPr="003F0927">
        <w:rPr>
          <w:rFonts w:cs="Times New Roman"/>
          <w:b/>
          <w:bCs w:val="0"/>
        </w:rPr>
        <w:t xml:space="preserve">a) Mục tiêu: </w:t>
      </w:r>
    </w:p>
    <w:p w14:paraId="3B4F1EC6" w14:textId="77777777" w:rsidR="003A7608" w:rsidRPr="003F0927" w:rsidRDefault="003A7608" w:rsidP="00D87519">
      <w:pPr>
        <w:spacing w:after="0" w:line="276" w:lineRule="auto"/>
        <w:jc w:val="both"/>
        <w:rPr>
          <w:rFonts w:cs="Times New Roman"/>
          <w:b/>
          <w:bCs w:val="0"/>
        </w:rPr>
      </w:pPr>
      <w:r w:rsidRPr="003F0927">
        <w:rPr>
          <w:rFonts w:cs="Times New Roman"/>
        </w:rPr>
        <w:t>Học sinh được củng cố lại các kiến thức liên quan đến hình có trực đối xứng</w:t>
      </w:r>
      <w:r w:rsidRPr="003F0927">
        <w:rPr>
          <w:rFonts w:cs="Times New Roman"/>
          <w:b/>
          <w:bCs w:val="0"/>
        </w:rPr>
        <w:t xml:space="preserve"> </w:t>
      </w:r>
    </w:p>
    <w:p w14:paraId="41AC2032" w14:textId="48713D72" w:rsidR="00D87519" w:rsidRPr="003F0927" w:rsidRDefault="00D87519" w:rsidP="00D87519">
      <w:pPr>
        <w:spacing w:after="0" w:line="276" w:lineRule="auto"/>
        <w:jc w:val="both"/>
        <w:rPr>
          <w:rFonts w:cs="Times New Roman"/>
          <w:b/>
          <w:bCs w:val="0"/>
        </w:rPr>
      </w:pPr>
      <w:r w:rsidRPr="003F0927">
        <w:rPr>
          <w:rFonts w:cs="Times New Roman"/>
          <w:b/>
          <w:bCs w:val="0"/>
        </w:rPr>
        <w:t>b) Nội dung:</w:t>
      </w:r>
    </w:p>
    <w:p w14:paraId="741943C5" w14:textId="77777777" w:rsidR="003A7608" w:rsidRPr="003F0927" w:rsidRDefault="003A7608" w:rsidP="00D87519">
      <w:pPr>
        <w:spacing w:after="0" w:line="276" w:lineRule="auto"/>
        <w:jc w:val="both"/>
        <w:rPr>
          <w:rFonts w:cs="Times New Roman"/>
          <w:b/>
          <w:bCs w:val="0"/>
        </w:rPr>
      </w:pPr>
      <w:r w:rsidRPr="003F0927">
        <w:rPr>
          <w:rFonts w:cs="Times New Roman"/>
        </w:rPr>
        <w:t>Các kiến thức về hình có trực đối xứng</w:t>
      </w:r>
      <w:r w:rsidRPr="003F0927">
        <w:rPr>
          <w:rFonts w:cs="Times New Roman"/>
          <w:b/>
          <w:bCs w:val="0"/>
        </w:rPr>
        <w:t xml:space="preserve"> </w:t>
      </w:r>
    </w:p>
    <w:p w14:paraId="7C28FA4E" w14:textId="7353E230" w:rsidR="00D87519" w:rsidRPr="003F0927" w:rsidRDefault="00D87519" w:rsidP="00D87519">
      <w:pPr>
        <w:spacing w:after="0" w:line="276" w:lineRule="auto"/>
        <w:jc w:val="both"/>
        <w:rPr>
          <w:rFonts w:cs="Times New Roman"/>
          <w:b/>
          <w:bCs w:val="0"/>
        </w:rPr>
      </w:pPr>
      <w:r w:rsidRPr="003F0927">
        <w:rPr>
          <w:rFonts w:cs="Times New Roman"/>
          <w:b/>
          <w:bCs w:val="0"/>
        </w:rPr>
        <w:t>c) Sản phẩm:</w:t>
      </w:r>
    </w:p>
    <w:p w14:paraId="1AEE7EBC" w14:textId="77777777" w:rsidR="003A7608" w:rsidRPr="003F0927" w:rsidRDefault="003A7608" w:rsidP="00D87519">
      <w:pPr>
        <w:spacing w:before="60" w:after="60" w:line="276" w:lineRule="auto"/>
        <w:jc w:val="both"/>
        <w:rPr>
          <w:rFonts w:cs="Times New Roman"/>
        </w:rPr>
      </w:pPr>
      <w:r w:rsidRPr="003F0927">
        <w:rPr>
          <w:rFonts w:cs="Times New Roman"/>
        </w:rPr>
        <w:t>Các câu trả lời của học sinh.</w:t>
      </w:r>
    </w:p>
    <w:p w14:paraId="5FA17DC2" w14:textId="33569067" w:rsidR="00D87519" w:rsidRPr="003F0927" w:rsidRDefault="00D87519" w:rsidP="00D87519">
      <w:pPr>
        <w:spacing w:before="60" w:after="60" w:line="276" w:lineRule="auto"/>
        <w:jc w:val="both"/>
        <w:rPr>
          <w:rFonts w:cs="Times New Roman"/>
        </w:rPr>
      </w:pPr>
      <w:r w:rsidRPr="003F0927">
        <w:rPr>
          <w:rFonts w:cs="Times New Roman"/>
          <w:b/>
          <w:bCs w:val="0"/>
        </w:rPr>
        <w:t>d) Tổ chức thực hiện:</w:t>
      </w:r>
      <w:r w:rsidRPr="003F0927">
        <w:rPr>
          <w:rFonts w:cs="Times New Roman"/>
        </w:rPr>
        <w:t xml:space="preserve"> </w:t>
      </w:r>
    </w:p>
    <w:p w14:paraId="38C2D29B" w14:textId="6B9F2AF4" w:rsidR="00EE7F47" w:rsidRPr="003F0927" w:rsidRDefault="003A7608" w:rsidP="003A7608">
      <w:pPr>
        <w:spacing w:before="60" w:after="60" w:line="276" w:lineRule="auto"/>
        <w:jc w:val="both"/>
        <w:rPr>
          <w:rFonts w:cs="Times New Roman"/>
        </w:rPr>
      </w:pPr>
      <w:r w:rsidRPr="003F0927">
        <w:rPr>
          <w:rFonts w:cs="Times New Roman"/>
        </w:rPr>
        <w:t xml:space="preserve">Hoạt động vấn đáp </w:t>
      </w:r>
      <w:r w:rsidR="00D87519" w:rsidRPr="003F0927">
        <w:rPr>
          <w:rFonts w:cs="Times New Roman"/>
        </w:rPr>
        <w:t>Kiểm tra lý thuyết bằng trả lời miệng (cá nhân)</w:t>
      </w: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4814"/>
        <w:gridCol w:w="4815"/>
      </w:tblGrid>
      <w:tr w:rsidR="00090459" w:rsidRPr="003F0927" w14:paraId="1FBC31F9" w14:textId="77777777" w:rsidTr="00A25784">
        <w:tc>
          <w:tcPr>
            <w:tcW w:w="4814" w:type="dxa"/>
          </w:tcPr>
          <w:p w14:paraId="50BADB45" w14:textId="7BCC8142" w:rsidR="00A25784" w:rsidRPr="003F0927" w:rsidRDefault="00A25784" w:rsidP="00A25784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oạt động của GV và HS</w:t>
            </w:r>
          </w:p>
        </w:tc>
        <w:tc>
          <w:tcPr>
            <w:tcW w:w="4815" w:type="dxa"/>
          </w:tcPr>
          <w:p w14:paraId="2B7AC3F4" w14:textId="0362A353" w:rsidR="00A25784" w:rsidRPr="003F0927" w:rsidRDefault="003A7608" w:rsidP="00A25784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</w:t>
            </w:r>
            <w:r w:rsidR="002C0B58"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ội dung</w:t>
            </w:r>
          </w:p>
        </w:tc>
      </w:tr>
      <w:tr w:rsidR="003F0927" w:rsidRPr="003F0927" w14:paraId="19AEC108" w14:textId="77777777" w:rsidTr="00A25784">
        <w:tc>
          <w:tcPr>
            <w:tcW w:w="4814" w:type="dxa"/>
          </w:tcPr>
          <w:p w14:paraId="19BBFF61" w14:textId="62E480B6" w:rsidR="00A25784" w:rsidRPr="003F0927" w:rsidRDefault="00A2578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Bước 1:</w:t>
            </w:r>
            <w:r w:rsidR="002C0B58"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>GV giao nhiệm vụ:</w:t>
            </w:r>
          </w:p>
          <w:p w14:paraId="37191AA7" w14:textId="2F58E96E" w:rsidR="003A7608" w:rsidRPr="003F0927" w:rsidRDefault="003A7608" w:rsidP="003A760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GV: Thế nào là hình có trục đối xứng. Cho ví dụ minh hoạ trong thực tiễn.</w:t>
            </w:r>
          </w:p>
          <w:p w14:paraId="00FFECF1" w14:textId="77777777" w:rsidR="002C0B58" w:rsidRPr="003F0927" w:rsidRDefault="002C0B58" w:rsidP="003A760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2A0EBFA" w14:textId="1ED793E2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GV: Chỉ ra trực đối xứng của hình tròn, hình thoi, hình chữ nhật, hình vuông, hình tam giác đều.</w:t>
            </w:r>
          </w:p>
          <w:p w14:paraId="11A71A19" w14:textId="77777777" w:rsidR="002C0B58" w:rsidRPr="003F0927" w:rsidRDefault="002C0B58" w:rsidP="003A760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14AD2F0" w14:textId="3971C493" w:rsidR="00FB17B4" w:rsidRPr="003F0927" w:rsidRDefault="00FB17B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F8009DC" w14:textId="77777777" w:rsidR="00A25784" w:rsidRPr="003F0927" w:rsidRDefault="00A2578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ước 2: Thực hiên nhiệm vụ: </w:t>
            </w:r>
          </w:p>
          <w:p w14:paraId="3C99372E" w14:textId="6E8B26CA" w:rsidR="002B4089" w:rsidRPr="003F0927" w:rsidRDefault="00A2578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Hoạt động cá nhân trả lời.</w:t>
            </w:r>
          </w:p>
          <w:p w14:paraId="6B5BF8E9" w14:textId="77777777" w:rsidR="00FB17B4" w:rsidRPr="003F0927" w:rsidRDefault="00FB17B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31D7032" w14:textId="46BC4E7B" w:rsidR="00A25784" w:rsidRPr="003F0927" w:rsidRDefault="00A2578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>Bước 3: Báo cáo kết quả</w:t>
            </w:r>
          </w:p>
          <w:p w14:paraId="411B9F6C" w14:textId="77777777" w:rsidR="002C0B58" w:rsidRPr="003F0927" w:rsidRDefault="002C0B58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34487476" w14:textId="5309DFFB" w:rsidR="00FB17B4" w:rsidRPr="003F0927" w:rsidRDefault="00FB17B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CE28244" w14:textId="58AC3BA0" w:rsidR="00427732" w:rsidRPr="003F0927" w:rsidRDefault="00427732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278498E" w14:textId="77777777" w:rsidR="00427732" w:rsidRPr="003F0927" w:rsidRDefault="00427732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8E2AB59" w14:textId="25FAE769" w:rsidR="00A25784" w:rsidRPr="003F0927" w:rsidRDefault="00A2578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>Bước 4: Đánh giá nhận xét kết quả</w:t>
            </w:r>
          </w:p>
          <w:p w14:paraId="6F14AD03" w14:textId="123041DD" w:rsidR="00A25784" w:rsidRPr="003F0927" w:rsidRDefault="00A2578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cho HS khác nhận xét câu trả lời và chốt lại kiến thức.</w:t>
            </w:r>
          </w:p>
          <w:p w14:paraId="605B6D43" w14:textId="3BAAC406" w:rsidR="00FB17B4" w:rsidRPr="003F0927" w:rsidRDefault="00FB17B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12EE230" w14:textId="1EA81445" w:rsidR="00427732" w:rsidRPr="003F0927" w:rsidRDefault="00427732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11E63D3" w14:textId="75E85770" w:rsidR="00427732" w:rsidRPr="003F0927" w:rsidRDefault="00427732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D6F4FF5" w14:textId="625B55F9" w:rsidR="00427732" w:rsidRPr="003F0927" w:rsidRDefault="00427732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4FE27EB" w14:textId="054E42E2" w:rsidR="00427732" w:rsidRPr="003F0927" w:rsidRDefault="00427732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66889C8" w14:textId="77777777" w:rsidR="00427732" w:rsidRPr="003F0927" w:rsidRDefault="00427732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79E8185" w14:textId="77777777" w:rsidR="00FB17B4" w:rsidRPr="003F0927" w:rsidRDefault="00FB17B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1D5D821" w14:textId="1389BBEB" w:rsidR="00FB17B4" w:rsidRPr="003F0927" w:rsidRDefault="00FB17B4" w:rsidP="00FB17B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Cs/>
                <w:sz w:val="28"/>
                <w:szCs w:val="28"/>
              </w:rPr>
              <w:t>- GV yêu cầu HS ghi chép kiến thức vào vở</w:t>
            </w:r>
          </w:p>
        </w:tc>
        <w:tc>
          <w:tcPr>
            <w:tcW w:w="4815" w:type="dxa"/>
          </w:tcPr>
          <w:p w14:paraId="61B32D6C" w14:textId="2A2EB53B" w:rsidR="002B4089" w:rsidRPr="003F0927" w:rsidRDefault="002B4089" w:rsidP="007133A6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. Nhắc lại lý thuyết</w:t>
            </w:r>
          </w:p>
          <w:p w14:paraId="25BCC6F7" w14:textId="77777777" w:rsidR="002C0B58" w:rsidRPr="003F0927" w:rsidRDefault="002C0B58" w:rsidP="002C0B5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Hình có trực đối xứng là hình khi có một đường thẳng </w:t>
            </w:r>
            <w:r w:rsidRPr="003F0927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20" w:dyaOrig="279" w14:anchorId="0FC2C31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3.75pt" o:ole="">
                  <v:imagedata r:id="rId8" o:title=""/>
                </v:shape>
                <o:OLEObject Type="Embed" ProgID="Equation.DSMT4" ShapeID="_x0000_i1025" DrawAspect="Content" ObjectID="_1725512313" r:id="rId9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 chia hình đó thành hai phần mà nếu ta gấp hình đó theo đường thẳng </w:t>
            </w:r>
            <w:r w:rsidRPr="003F0927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20" w:dyaOrig="279" w14:anchorId="3DC3FD3C">
                <v:shape id="_x0000_i1026" type="#_x0000_t75" style="width:11.25pt;height:13.75pt" o:ole="">
                  <v:imagedata r:id="rId10" o:title=""/>
                </v:shape>
                <o:OLEObject Type="Embed" ProgID="Equation.DSMT4" ShapeID="_x0000_i1026" DrawAspect="Content" ObjectID="_1725512314" r:id="rId11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 thì hai phần đó chồng khít lên nhau. </w:t>
            </w:r>
          </w:p>
          <w:p w14:paraId="5629A9A0" w14:textId="77777777" w:rsidR="002C0B58" w:rsidRPr="003F0927" w:rsidRDefault="002C0B58" w:rsidP="002C0B5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Đường thẳng </w:t>
            </w:r>
            <w:r w:rsidRPr="003F0927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20" w:dyaOrig="279" w14:anchorId="22D6CE80">
                <v:shape id="_x0000_i1027" type="#_x0000_t75" style="width:11.25pt;height:13.75pt" o:ole="">
                  <v:imagedata r:id="rId10" o:title=""/>
                </v:shape>
                <o:OLEObject Type="Embed" ProgID="Equation.DSMT4" ShapeID="_x0000_i1027" DrawAspect="Content" ObjectID="_1725512315" r:id="rId12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 trong trường hợp này được gọi là trực đối xứng.</w:t>
            </w:r>
          </w:p>
          <w:p w14:paraId="175D4C4C" w14:textId="77777777" w:rsidR="002C0B58" w:rsidRPr="003F0927" w:rsidRDefault="002C0B58" w:rsidP="002C0B5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Hình có trực đối xứng còn được gọi là hình đối xứng trục.</w:t>
            </w:r>
          </w:p>
          <w:p w14:paraId="7144CC09" w14:textId="13B4AE65" w:rsidR="002C0B58" w:rsidRPr="003F0927" w:rsidRDefault="002C0B58" w:rsidP="002C0B5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Ví dụ: Cái bảng con, cái bát ăn cơm, hộp sữa Ông Thọ, …</w:t>
            </w:r>
          </w:p>
          <w:p w14:paraId="159315E9" w14:textId="77777777" w:rsidR="002C0B58" w:rsidRPr="003F0927" w:rsidRDefault="002C0B58" w:rsidP="002C0B5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702DDD4" w14:textId="77777777" w:rsidR="002C0B58" w:rsidRPr="003F0927" w:rsidRDefault="002C0B58" w:rsidP="002C0B5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2" w:name="_Hlk75717096"/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Mỗi đường thẳng đi qua tâm của hình tròn là trực đối xứng của hình tròn</w:t>
            </w:r>
          </w:p>
          <w:p w14:paraId="44050ED1" w14:textId="77777777" w:rsidR="002C0B58" w:rsidRPr="003F0927" w:rsidRDefault="002C0B58" w:rsidP="002C0B5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Mỗi đường chéo là một trục đối xứng của hình thoi.</w:t>
            </w:r>
          </w:p>
          <w:p w14:paraId="11164B0F" w14:textId="77777777" w:rsidR="002C0B58" w:rsidRPr="003F0927" w:rsidRDefault="002C0B58" w:rsidP="002C0B5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Mỗi đường thẳng đi qua hai trung điểm của hai cạnh đối diện hoặc mỗi đường chép là một trục đối xứng của hình chữ nhật.</w:t>
            </w:r>
          </w:p>
          <w:p w14:paraId="1F4A3DD7" w14:textId="77777777" w:rsidR="002C0B58" w:rsidRPr="003F0927" w:rsidRDefault="002C0B58" w:rsidP="002C0B5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Mỗi đường thẳng đi qua hai trung điểm của hai cạnh đối diện là một trục đối xứng của hình vuông.</w:t>
            </w:r>
          </w:p>
          <w:p w14:paraId="7E332E34" w14:textId="77777777" w:rsidR="002C0B58" w:rsidRPr="003F0927" w:rsidRDefault="002C0B58" w:rsidP="002C0B5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Mỗi đường thẳng đi qua một đỉnh và trung điểm của cạnh đối diện là một trục đối xứng của tam giác đều.</w:t>
            </w:r>
          </w:p>
          <w:bookmarkEnd w:id="2"/>
          <w:p w14:paraId="53D12614" w14:textId="2D50CC85" w:rsidR="00FB17B4" w:rsidRPr="003F0927" w:rsidRDefault="00FB17B4" w:rsidP="002C0B5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nl-NL" w:eastAsia="vi-VN"/>
              </w:rPr>
            </w:pPr>
          </w:p>
        </w:tc>
      </w:tr>
    </w:tbl>
    <w:p w14:paraId="2AC0C869" w14:textId="78BB1E5D" w:rsidR="00FB17B4" w:rsidRPr="003F0927" w:rsidRDefault="00FB17B4" w:rsidP="00FB17B4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  <w:lang w:val="en-US"/>
        </w:rPr>
        <w:t>B.</w:t>
      </w:r>
      <w:r w:rsidRPr="003F0927">
        <w:rPr>
          <w:rFonts w:ascii="Times New Roman" w:hAnsi="Times New Roman" w:cs="Times New Roman"/>
          <w:b/>
          <w:bCs/>
          <w:sz w:val="28"/>
          <w:szCs w:val="28"/>
        </w:rPr>
        <w:t xml:space="preserve"> HOẠT ĐỘNG LUYỆN TẬP</w:t>
      </w:r>
    </w:p>
    <w:p w14:paraId="60E9652F" w14:textId="77777777" w:rsidR="002C0B58" w:rsidRPr="003F0927" w:rsidRDefault="002C0B58" w:rsidP="002C0B58">
      <w:pPr>
        <w:pStyle w:val="ListParagraph"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  <w:lang w:val="en-US"/>
        </w:rPr>
        <w:t>Hoạt động 3.1. Nhận dạng các chữ cái và các hình có trục đối xứng</w:t>
      </w:r>
    </w:p>
    <w:p w14:paraId="74DBA379" w14:textId="77777777" w:rsidR="002C0B58" w:rsidRPr="003F0927" w:rsidRDefault="002C0B58" w:rsidP="002C0B58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/>
          <w:sz w:val="28"/>
          <w:szCs w:val="28"/>
          <w:lang w:val="en-US"/>
        </w:rPr>
        <w:t>a) Mục tiêu:</w:t>
      </w:r>
      <w:r w:rsidRPr="003F0927">
        <w:rPr>
          <w:rFonts w:ascii="Times New Roman" w:hAnsi="Times New Roman" w:cs="Times New Roman"/>
          <w:sz w:val="28"/>
          <w:szCs w:val="28"/>
          <w:lang w:val="en-US"/>
        </w:rPr>
        <w:t xml:space="preserve"> HS chỉ ra được các chữ cái, các hình có trục đối xứng.</w:t>
      </w:r>
    </w:p>
    <w:p w14:paraId="291B4C46" w14:textId="77777777" w:rsidR="002C0B58" w:rsidRPr="003F0927" w:rsidRDefault="002C0B58" w:rsidP="002C0B58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/>
          <w:sz w:val="28"/>
          <w:szCs w:val="28"/>
          <w:lang w:val="en-US"/>
        </w:rPr>
        <w:t>b) Nội dung:</w:t>
      </w:r>
      <w:r w:rsidRPr="003F0927">
        <w:rPr>
          <w:rFonts w:ascii="Times New Roman" w:hAnsi="Times New Roman" w:cs="Times New Roman"/>
          <w:sz w:val="28"/>
          <w:szCs w:val="28"/>
          <w:lang w:val="en-US"/>
        </w:rPr>
        <w:t xml:space="preserve"> Các bài tập về chữ cái và hình có trục đối xứng</w:t>
      </w:r>
    </w:p>
    <w:p w14:paraId="69967F9F" w14:textId="52F226B8" w:rsidR="00FB17B4" w:rsidRPr="003F0927" w:rsidRDefault="00FB17B4" w:rsidP="00FB17B4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</w:rPr>
        <w:t>c) Sản phẩm</w:t>
      </w:r>
      <w:r w:rsidRPr="003F0927">
        <w:rPr>
          <w:rFonts w:ascii="Times New Roman" w:hAnsi="Times New Roman" w:cs="Times New Roman"/>
          <w:sz w:val="28"/>
          <w:szCs w:val="28"/>
        </w:rPr>
        <w:t xml:space="preserve">: Tìm được kết quả của các </w:t>
      </w:r>
      <w:r w:rsidR="00427732" w:rsidRPr="003F0927">
        <w:rPr>
          <w:rFonts w:ascii="Times New Roman" w:hAnsi="Times New Roman" w:cs="Times New Roman"/>
          <w:sz w:val="28"/>
          <w:szCs w:val="28"/>
          <w:lang w:val="en-US"/>
        </w:rPr>
        <w:t>bài</w:t>
      </w:r>
      <w:r w:rsidRPr="003F0927">
        <w:rPr>
          <w:rFonts w:ascii="Times New Roman" w:hAnsi="Times New Roman" w:cs="Times New Roman"/>
          <w:sz w:val="28"/>
          <w:szCs w:val="28"/>
        </w:rPr>
        <w:t xml:space="preserve"> toán.</w:t>
      </w:r>
    </w:p>
    <w:p w14:paraId="4DAAE282" w14:textId="0FCB54CB" w:rsidR="00FB17B4" w:rsidRPr="003F0927" w:rsidRDefault="00FB17B4" w:rsidP="00FB17B4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</w:rPr>
        <w:t>d) Tổ chức thực hiện:</w:t>
      </w: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4613"/>
        <w:gridCol w:w="5016"/>
      </w:tblGrid>
      <w:tr w:rsidR="003F0927" w:rsidRPr="003F0927" w14:paraId="0143786C" w14:textId="77777777" w:rsidTr="002C0B58">
        <w:tc>
          <w:tcPr>
            <w:tcW w:w="4613" w:type="dxa"/>
          </w:tcPr>
          <w:p w14:paraId="6EBE0D08" w14:textId="65E1F200" w:rsidR="00E124B8" w:rsidRPr="003F0927" w:rsidRDefault="00E124B8" w:rsidP="00E124B8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  <w:t>Hoạt động của GV và HS</w:t>
            </w:r>
          </w:p>
        </w:tc>
        <w:tc>
          <w:tcPr>
            <w:tcW w:w="5016" w:type="dxa"/>
          </w:tcPr>
          <w:p w14:paraId="0C06F075" w14:textId="14170558" w:rsidR="00E124B8" w:rsidRPr="003F0927" w:rsidRDefault="00E124B8" w:rsidP="00E124B8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  <w:t>Sản phẩm cần đạt</w:t>
            </w:r>
          </w:p>
        </w:tc>
      </w:tr>
      <w:tr w:rsidR="003F0927" w:rsidRPr="003F0927" w14:paraId="0DDA3B8D" w14:textId="77777777" w:rsidTr="002C0B58">
        <w:tc>
          <w:tcPr>
            <w:tcW w:w="4613" w:type="dxa"/>
          </w:tcPr>
          <w:p w14:paraId="7681BC4D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Bước 1. Giao nhiệm vụ</w:t>
            </w:r>
          </w:p>
          <w:p w14:paraId="6A21D188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Yêu cầu HS quan sát các các hình vẽ và thảo luận theo nhóm để trả lời bài tập 1.</w:t>
            </w:r>
          </w:p>
          <w:p w14:paraId="2E702D0B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Tìm các chữ cái có trục đối xứng.</w:t>
            </w:r>
          </w:p>
          <w:p w14:paraId="207CC249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Tìm các chữ cái có trục đối xứng nằm ngang.</w:t>
            </w:r>
          </w:p>
          <w:p w14:paraId="6D362257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Tìm các chữ cái có trục đối xứng thẳng đứng</w:t>
            </w:r>
          </w:p>
          <w:p w14:paraId="50D049CF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2. Thực hiện nhiệm vụ</w:t>
            </w:r>
          </w:p>
          <w:p w14:paraId="61AC5ABF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HS quan sát các các hình vẽ và thảo luận theo nhóm để đưa ra câu trả lời cho bài tập 1 theo các nội dung cần thảo luận</w:t>
            </w:r>
          </w:p>
          <w:p w14:paraId="2C223558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3. Báo cáo thảo luận.</w:t>
            </w:r>
          </w:p>
          <w:p w14:paraId="37653049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Yêu cầu HS các nhóm trình bày câu tra lời của nhóm và các nhóm khác theo dõi để nhận xét.</w:t>
            </w:r>
          </w:p>
          <w:p w14:paraId="3FFA26A7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Nhóm 1. Nêu các chữ cái có trục đối xứng.</w:t>
            </w:r>
          </w:p>
          <w:p w14:paraId="7AA9AF1A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Nhóm 2. Nêu các chữ cái có trục đối xứng nằm ngang.</w:t>
            </w:r>
          </w:p>
          <w:p w14:paraId="5AAF81DD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Nhóm 3. Nêu các chữ cái có trục đối xứng thẳng đứng</w:t>
            </w:r>
          </w:p>
          <w:p w14:paraId="1A15DA39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4. Kết luận và củng cố</w:t>
            </w:r>
          </w:p>
          <w:p w14:paraId="24F4884C" w14:textId="53617580" w:rsidR="002C0B58" w:rsidRPr="003F0927" w:rsidRDefault="002C0B58" w:rsidP="002C0B58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GV kết luận và củng cố nội dung bài tập.</w:t>
            </w:r>
          </w:p>
        </w:tc>
        <w:tc>
          <w:tcPr>
            <w:tcW w:w="5016" w:type="dxa"/>
          </w:tcPr>
          <w:p w14:paraId="32433BB4" w14:textId="69B82870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Bài 1. </w:t>
            </w:r>
          </w:p>
          <w:p w14:paraId="58563E2F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+ Những chữ cái có trục đối xứng là </w:t>
            </w:r>
          </w:p>
          <w:p w14:paraId="7F9C6A16" w14:textId="77777777" w:rsidR="002C0B58" w:rsidRPr="003F0927" w:rsidRDefault="002C0B58" w:rsidP="002C0B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580" w:dyaOrig="600" w14:anchorId="557E0777">
                <v:shape id="_x0000_i1028" type="#_x0000_t75" style="width:228.5pt;height:30.05pt" o:ole="">
                  <v:imagedata r:id="rId13" o:title=""/>
                </v:shape>
                <o:OLEObject Type="Embed" ProgID="Equation.DSMT4" ShapeID="_x0000_i1028" DrawAspect="Content" ObjectID="_1725512316" r:id="rId14"/>
              </w:object>
            </w:r>
          </w:p>
          <w:p w14:paraId="2E9EC61B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+ Những chữ cái có trục đối xứng thẳng đứng là </w:t>
            </w:r>
          </w:p>
          <w:p w14:paraId="1C22B3E1" w14:textId="77777777" w:rsidR="002C0B58" w:rsidRPr="003F0927" w:rsidRDefault="002C0B58" w:rsidP="002C0B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180" w:dyaOrig="600" w14:anchorId="5EF13353">
                <v:shape id="_x0000_i1029" type="#_x0000_t75" style="width:159.65pt;height:30.05pt" o:ole="">
                  <v:imagedata r:id="rId15" o:title=""/>
                </v:shape>
                <o:OLEObject Type="Embed" ProgID="Equation.DSMT4" ShapeID="_x0000_i1029" DrawAspect="Content" ObjectID="_1725512317" r:id="rId16"/>
              </w:object>
            </w:r>
          </w:p>
          <w:p w14:paraId="7A5B8FCF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+ Những chữ cái có trục đối xứng nằm ngang là </w:t>
            </w:r>
          </w:p>
          <w:p w14:paraId="25A8E692" w14:textId="77777777" w:rsidR="002C0B58" w:rsidRPr="003F0927" w:rsidRDefault="002C0B58" w:rsidP="002C0B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100" w:dyaOrig="600" w14:anchorId="664AE1D9">
                <v:shape id="_x0000_i1030" type="#_x0000_t75" style="width:155.25pt;height:30.05pt" o:ole="">
                  <v:imagedata r:id="rId17" o:title=""/>
                </v:shape>
                <o:OLEObject Type="Embed" ProgID="Equation.DSMT4" ShapeID="_x0000_i1030" DrawAspect="Content" ObjectID="_1725512318" r:id="rId18"/>
              </w:object>
            </w:r>
          </w:p>
          <w:p w14:paraId="5BA237F1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9490EA2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Như vậy chữ cái có hai trục đối xứng là </w:t>
            </w:r>
          </w:p>
          <w:p w14:paraId="541D9497" w14:textId="02C36740" w:rsidR="002C0B58" w:rsidRPr="003F0927" w:rsidRDefault="002C0B58" w:rsidP="002C0B5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vi-VN"/>
              </w:rPr>
            </w:pPr>
            <w:r w:rsidRPr="003F0927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1140" w:dyaOrig="580" w14:anchorId="61C734D8">
                <v:shape id="_x0000_i1031" type="#_x0000_t75" style="width:56.95pt;height:29.45pt" o:ole="">
                  <v:imagedata r:id="rId19" o:title=""/>
                </v:shape>
                <o:OLEObject Type="Embed" ProgID="Equation.DSMT4" ShapeID="_x0000_i1031" DrawAspect="Content" ObjectID="_1725512319" r:id="rId20"/>
              </w:object>
            </w:r>
          </w:p>
        </w:tc>
      </w:tr>
      <w:tr w:rsidR="003F0927" w:rsidRPr="003F0927" w14:paraId="70377CA9" w14:textId="77777777" w:rsidTr="002C0B58">
        <w:tc>
          <w:tcPr>
            <w:tcW w:w="4613" w:type="dxa"/>
          </w:tcPr>
          <w:p w14:paraId="61879371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1. Giao nhiệm vụ</w:t>
            </w:r>
          </w:p>
          <w:p w14:paraId="29304CE4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 Yêu cầu HS thảo luận theo nhóm để trả lời bài tập 2 theo các nội dung. </w:t>
            </w:r>
          </w:p>
          <w:p w14:paraId="3D027D74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Tìm các chữ cái có trục đối xứng.</w:t>
            </w:r>
          </w:p>
          <w:p w14:paraId="23938E94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Tìm các chữ cái có trục đối xứng nằm ngang.</w:t>
            </w:r>
          </w:p>
          <w:p w14:paraId="6ED18985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Tìm các chữ cái có trục đối xứng thẳng đứng</w:t>
            </w:r>
          </w:p>
          <w:p w14:paraId="7795B7A3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2. Thực hiện nhiệm vụ</w:t>
            </w:r>
          </w:p>
          <w:p w14:paraId="45B2E006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HS trả lời các câu trả lời cho bài tập 2.</w:t>
            </w:r>
          </w:p>
          <w:p w14:paraId="7A493119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3. Báo cáo kết quả.</w:t>
            </w:r>
          </w:p>
          <w:p w14:paraId="64ED9400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 Yêu cầu HS trả lời các câu hỏi của bài tập 2. </w:t>
            </w:r>
          </w:p>
          <w:p w14:paraId="0953B106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HS1. Nêu các chữ cái có trục đối xứng.</w:t>
            </w:r>
          </w:p>
          <w:p w14:paraId="6ABAF1AB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+ HS2. Nêu các chữ cái có trục đối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xứng nằm ngang.</w:t>
            </w:r>
          </w:p>
          <w:p w14:paraId="20D619B2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HS3. Nêu các chữ cái có trục đối xứng thẳng đứng</w:t>
            </w:r>
          </w:p>
          <w:p w14:paraId="50A47CB5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Bước 4. Kết luận và củng cố </w:t>
            </w:r>
          </w:p>
          <w:p w14:paraId="146F7864" w14:textId="51510AB0" w:rsidR="002C0B58" w:rsidRPr="003F0927" w:rsidRDefault="002C0B58" w:rsidP="002C0B5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GV kết luận và củng cố nội dung bài tập</w:t>
            </w:r>
          </w:p>
        </w:tc>
        <w:tc>
          <w:tcPr>
            <w:tcW w:w="5016" w:type="dxa"/>
          </w:tcPr>
          <w:p w14:paraId="2F4DFD89" w14:textId="77777777" w:rsidR="002C0B58" w:rsidRPr="003F0927" w:rsidRDefault="002C0B58" w:rsidP="002C0B5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Bài 2. </w:t>
            </w:r>
          </w:p>
          <w:p w14:paraId="5E044CC8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+ Những chữ cái không có trục đối xứng</w:t>
            </w:r>
          </w:p>
          <w:p w14:paraId="66027097" w14:textId="77777777" w:rsidR="002C0B58" w:rsidRPr="003F0927" w:rsidRDefault="002C0B58" w:rsidP="002C0B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4520" w:dyaOrig="639" w14:anchorId="740A8FE5">
                <v:shape id="_x0000_i1032" type="#_x0000_t75" style="width:225.4pt;height:32.55pt" o:ole="">
                  <v:imagedata r:id="rId21" o:title=""/>
                </v:shape>
                <o:OLEObject Type="Embed" ProgID="Equation.DSMT4" ShapeID="_x0000_i1032" DrawAspect="Content" ObjectID="_1725512320" r:id="rId22"/>
              </w:object>
            </w:r>
          </w:p>
          <w:p w14:paraId="06A64C31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+ Những chữ cái có trục đối xứng thẳng đứng là </w:t>
            </w:r>
          </w:p>
          <w:p w14:paraId="34C5A687" w14:textId="77777777" w:rsidR="002C0B58" w:rsidRPr="003F0927" w:rsidRDefault="002C0B58" w:rsidP="002C0B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800" w:dyaOrig="600" w14:anchorId="543F284B">
                <v:shape id="_x0000_i1033" type="#_x0000_t75" style="width:239.8pt;height:30.05pt" o:ole="">
                  <v:imagedata r:id="rId23" o:title=""/>
                </v:shape>
                <o:OLEObject Type="Embed" ProgID="Equation.DSMT4" ShapeID="_x0000_i1033" DrawAspect="Content" ObjectID="_1725512321" r:id="rId24"/>
              </w:object>
            </w:r>
          </w:p>
          <w:p w14:paraId="1D9261C3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+ Những chữ cái có trục đối xứng nằm ngang là </w:t>
            </w:r>
          </w:p>
          <w:p w14:paraId="13BD2BB7" w14:textId="77777777" w:rsidR="002C0B58" w:rsidRPr="003F0927" w:rsidRDefault="002C0B58" w:rsidP="002C0B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020" w:dyaOrig="600" w14:anchorId="15F9B8DD">
                <v:shape id="_x0000_i1034" type="#_x0000_t75" style="width:200.95pt;height:30.05pt" o:ole="">
                  <v:imagedata r:id="rId25" o:title=""/>
                </v:shape>
                <o:OLEObject Type="Embed" ProgID="Equation.DSMT4" ShapeID="_x0000_i1034" DrawAspect="Content" ObjectID="_1725512322" r:id="rId26"/>
              </w:object>
            </w:r>
          </w:p>
          <w:p w14:paraId="5B42D5F5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+ Những chữ cái có cả trục đối xứng nằm ngang và trục đối xứng thẳng đứng là </w:t>
            </w:r>
          </w:p>
          <w:p w14:paraId="136A4DCD" w14:textId="2E1706F9" w:rsidR="002C0B58" w:rsidRPr="003F0927" w:rsidRDefault="002C0B58" w:rsidP="00EF4DB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3F0927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1680" w:dyaOrig="600" w14:anchorId="2835B42D">
                <v:shape id="_x0000_i1035" type="#_x0000_t75" style="width:83.9pt;height:30.05pt" o:ole="">
                  <v:imagedata r:id="rId27" o:title=""/>
                </v:shape>
                <o:OLEObject Type="Embed" ProgID="Equation.DSMT4" ShapeID="_x0000_i1035" DrawAspect="Content" ObjectID="_1725512323" r:id="rId28"/>
              </w:object>
            </w:r>
          </w:p>
        </w:tc>
      </w:tr>
      <w:tr w:rsidR="003F0927" w:rsidRPr="003F0927" w14:paraId="3A468454" w14:textId="77777777" w:rsidTr="002C0B58">
        <w:tc>
          <w:tcPr>
            <w:tcW w:w="4613" w:type="dxa"/>
          </w:tcPr>
          <w:p w14:paraId="527C940B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Bước 1. Giao nhiệm vụ</w:t>
            </w:r>
          </w:p>
          <w:p w14:paraId="10483A3F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 Yêu cầu HS thảo luận theo nhóm để trả lời bài tập 3. </w:t>
            </w:r>
          </w:p>
          <w:p w14:paraId="3DEF4AF8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2. Thực hiện nhiệm vụ</w:t>
            </w:r>
          </w:p>
          <w:p w14:paraId="201BDBE5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HS tìm các từ tiếng việt có nghĩa có trục đối xứng.</w:t>
            </w:r>
          </w:p>
          <w:p w14:paraId="67CFA4D3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3. Báo cáo thảo luận.</w:t>
            </w:r>
          </w:p>
          <w:p w14:paraId="23F31B2E" w14:textId="005AB5C0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 Yêu cầu HS nêu 5 từ tiếng </w:t>
            </w:r>
            <w:r w:rsidR="00EF4D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ệt có nghĩa có trục đối xứng.</w:t>
            </w:r>
          </w:p>
          <w:p w14:paraId="40667619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Bước 4. Kết luận và củng cố </w:t>
            </w:r>
          </w:p>
          <w:p w14:paraId="1BB65705" w14:textId="35CD7460" w:rsidR="002C0B58" w:rsidRPr="003F0927" w:rsidRDefault="002C0B58" w:rsidP="002C0B5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GV kết luận và củng cố nội dung bài tập.</w:t>
            </w:r>
          </w:p>
        </w:tc>
        <w:tc>
          <w:tcPr>
            <w:tcW w:w="5016" w:type="dxa"/>
          </w:tcPr>
          <w:p w14:paraId="58C224DC" w14:textId="03563796" w:rsidR="002C0B58" w:rsidRPr="003F0927" w:rsidRDefault="002C0B58" w:rsidP="002C0B5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ài 3. </w: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Các từ tiếng </w:t>
            </w:r>
            <w:r w:rsidR="00EF4DB5">
              <w:rPr>
                <w:rFonts w:ascii="Times New Roman" w:hAnsi="Times New Roman" w:cs="Times New Roman"/>
                <w:sz w:val="28"/>
                <w:szCs w:val="28"/>
              </w:rPr>
              <w:t>V</w: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iệt có nghĩa có trục đối xứng là</w:t>
            </w: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 w14:paraId="2B0CF51F" w14:textId="77777777" w:rsidR="002C0B58" w:rsidRPr="003F0927" w:rsidRDefault="002C0B58" w:rsidP="002C0B58">
            <w:pPr>
              <w:jc w:val="center"/>
              <w:rPr>
                <w:rFonts w:ascii="Times New Roman" w:hAnsi="Times New Roman" w:cs="Times New Roman"/>
                <w:b/>
                <w:sz w:val="66"/>
                <w:szCs w:val="66"/>
              </w:rPr>
            </w:pPr>
            <w:r w:rsidRPr="003F0927">
              <w:rPr>
                <w:rFonts w:ascii="Times New Roman" w:hAnsi="Times New Roman" w:cs="Times New Roman"/>
                <w:b/>
                <w:sz w:val="66"/>
                <w:szCs w:val="66"/>
              </w:rPr>
              <w:t>BO     OI     XE</w:t>
            </w:r>
          </w:p>
          <w:p w14:paraId="3D35212D" w14:textId="2B248100" w:rsidR="002C0B58" w:rsidRPr="003F0927" w:rsidRDefault="002C0B58" w:rsidP="002C0B58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3F0927">
              <w:rPr>
                <w:rFonts w:ascii="Times New Roman" w:hAnsi="Times New Roman" w:cs="Times New Roman"/>
                <w:b/>
                <w:sz w:val="66"/>
                <w:szCs w:val="66"/>
              </w:rPr>
              <w:t>HEO     COI</w:t>
            </w:r>
          </w:p>
        </w:tc>
      </w:tr>
      <w:tr w:rsidR="003F0927" w:rsidRPr="003F0927" w14:paraId="54EC43FF" w14:textId="77777777" w:rsidTr="002C0B58">
        <w:tc>
          <w:tcPr>
            <w:tcW w:w="4613" w:type="dxa"/>
          </w:tcPr>
          <w:p w14:paraId="25F651CE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1. Giao nhiệm vụ</w:t>
            </w:r>
          </w:p>
          <w:p w14:paraId="75AD17E3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Yêu cầu hoạt động cá nhân vẽ hình và trả lời các câu hỏi của bài tập 4.</w:t>
            </w:r>
          </w:p>
          <w:p w14:paraId="0C7A4752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</w:p>
          <w:p w14:paraId="4A0EBEF9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2. Thực hiện nhiệm vụ</w:t>
            </w:r>
          </w:p>
          <w:p w14:paraId="32C13A6A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HS hoạt động cá nhân vẽ hình và trả lời các câu hỏi của bài tập 3.</w:t>
            </w:r>
          </w:p>
          <w:p w14:paraId="39EAB3D3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</w:p>
          <w:p w14:paraId="7C016BC8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3. Báo cáo thảo luận.</w:t>
            </w:r>
          </w:p>
          <w:p w14:paraId="5D90D875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Yêu cầu HS trình bày câu trả lời và các HS khác theo dõi để nhận xét.</w:t>
            </w:r>
          </w:p>
          <w:p w14:paraId="18CCE3A3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</w:p>
          <w:p w14:paraId="0745A39C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4.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ết luận, nhận định</w:t>
            </w:r>
          </w:p>
          <w:p w14:paraId="1E9C95A5" w14:textId="15A23E6A" w:rsidR="002C0B58" w:rsidRPr="003F0927" w:rsidRDefault="002C0B58" w:rsidP="002C0B5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GV kết luận và củng cố nội dung các bài tập.</w:t>
            </w:r>
          </w:p>
        </w:tc>
        <w:tc>
          <w:tcPr>
            <w:tcW w:w="5016" w:type="dxa"/>
          </w:tcPr>
          <w:p w14:paraId="2E9FB779" w14:textId="77777777" w:rsidR="002C0B58" w:rsidRPr="003F0927" w:rsidRDefault="002C0B58" w:rsidP="002C0B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ài 4.</w: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 Hình tam giác đều, hình chữ nhật, hình vuông, hình thoi, hình bình hành, hình thang cân, hình lục giác đều, hình ngũ giác đều.</w:t>
            </w:r>
          </w:p>
          <w:p w14:paraId="404E5AD9" w14:textId="77777777" w:rsidR="002C0B58" w:rsidRPr="003F0927" w:rsidRDefault="002C0B58" w:rsidP="002C0B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+ Mỗi đường thẳng đi qua một đỉnh và trung điểm của cạnh đối diện là một trục đối xứng của tam giác đều.</w:t>
            </w:r>
          </w:p>
          <w:p w14:paraId="19001206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+ Mỗi đường thẳng đi qua hai trung điểm của hai cạnh đối diện là một trục đối xứng của hình chữ nhật.</w:t>
            </w:r>
          </w:p>
          <w:p w14:paraId="32C025D4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+ Mỗi đường thẳng đi qua hai trung điểm của hai cạnh đối diện hoặc mỗi đường chép là một trục đối xứng của hình vuông.</w:t>
            </w:r>
          </w:p>
          <w:p w14:paraId="107811F5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+ Mỗi đường chéo là một trục đối xứng của hình thoi.</w:t>
            </w:r>
          </w:p>
          <w:p w14:paraId="6955929B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+ Hình bình hành không có trực đối xứng</w:t>
            </w:r>
          </w:p>
          <w:p w14:paraId="12E643C4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+ Mỗi đường thẳng đi qua hai trung điểm của hai đáy là trục đối xứng của hình thang cân.</w:t>
            </w:r>
          </w:p>
          <w:p w14:paraId="26C2688F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 + Mỗi đường thẳng đi qua hai trung điểm của hai cạnh đối diện hoặc mỗi đường chép là một trục đối xứng của hình lục giác đều.</w:t>
            </w:r>
          </w:p>
          <w:p w14:paraId="782595AF" w14:textId="0B31EBD4" w:rsidR="002C0B58" w:rsidRPr="003F0927" w:rsidRDefault="002C0B58" w:rsidP="002C0B58">
            <w:pPr>
              <w:tabs>
                <w:tab w:val="left" w:pos="1305"/>
              </w:tabs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+ Mỗi đường thẳng đi qua một đỉnh và trung điểm của cạnh đối diện là một trục </w: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đối xứng của hình ngũ giác đều</w:t>
            </w:r>
          </w:p>
        </w:tc>
      </w:tr>
      <w:tr w:rsidR="003F0927" w:rsidRPr="003F0927" w14:paraId="27CCFDC7" w14:textId="77777777" w:rsidTr="002C0B58">
        <w:tc>
          <w:tcPr>
            <w:tcW w:w="4613" w:type="dxa"/>
          </w:tcPr>
          <w:p w14:paraId="4AA979F5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Bước 1. Giao nhiệm vụ</w:t>
            </w:r>
          </w:p>
          <w:p w14:paraId="62B88D55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Yêu cầu hoạt động cá nhân quan sát hình vẽ và trả lời các câu hỏi của bài tập 5.</w:t>
            </w:r>
          </w:p>
          <w:p w14:paraId="5D12F435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Tìm hình có trục đối xứng.</w:t>
            </w:r>
          </w:p>
          <w:p w14:paraId="3B2F7889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Vẽ các trục đối xứng của các hình đó.</w:t>
            </w:r>
          </w:p>
          <w:p w14:paraId="272FED19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2. Thực hiện nhiệm vụ</w:t>
            </w:r>
          </w:p>
          <w:p w14:paraId="74A79CF0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HS hoạt động cá nhân vẽ hình và trả lời các câu hỏi của bài tập 5.</w:t>
            </w:r>
          </w:p>
          <w:p w14:paraId="5D3CA09E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3. Báo cáo thảo luận.</w:t>
            </w:r>
          </w:p>
          <w:p w14:paraId="79EAA9EF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Yêu cầu HS trình bày câu trả lời và các HS khác theo dõi để nhận xét.</w:t>
            </w:r>
          </w:p>
          <w:p w14:paraId="3A861C2D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HS1: Nêu các hình có trục đối xứng.</w:t>
            </w:r>
          </w:p>
          <w:p w14:paraId="45F3C8FB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HS2: Vẽ các trục đối xứng của các hình tìm được trên phiếu học tập.</w:t>
            </w:r>
          </w:p>
          <w:p w14:paraId="34722ED5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4.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ết luận, nhận định</w:t>
            </w:r>
          </w:p>
          <w:p w14:paraId="43DB77FF" w14:textId="1B7B7F91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GV kết luận và củng cố nội dung các bài tập.</w:t>
            </w:r>
          </w:p>
        </w:tc>
        <w:tc>
          <w:tcPr>
            <w:tcW w:w="5016" w:type="dxa"/>
          </w:tcPr>
          <w:p w14:paraId="6B0DD4F5" w14:textId="77777777" w:rsidR="002C0B58" w:rsidRPr="003F0927" w:rsidRDefault="002C0B58" w:rsidP="002C0B58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ài 5. </w:t>
            </w:r>
          </w:p>
          <w:p w14:paraId="0CAFB2D1" w14:textId="77777777" w:rsidR="002C0B58" w:rsidRPr="003F0927" w:rsidRDefault="002C0B58" w:rsidP="002C0B58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F0927">
              <w:rPr>
                <w:rFonts w:cs="Times New Roman"/>
                <w:b/>
                <w:noProof/>
              </w:rPr>
              <w:drawing>
                <wp:inline distT="0" distB="0" distL="0" distR="0" wp14:anchorId="4B6BC07C" wp14:editId="7FC4369A">
                  <wp:extent cx="2952750" cy="1596825"/>
                  <wp:effectExtent l="0" t="0" r="0" b="3810"/>
                  <wp:docPr id="13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428" cy="16296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59748B4" w14:textId="0D38FBEC" w:rsidR="002C0B58" w:rsidRPr="003F0927" w:rsidRDefault="002C0B58" w:rsidP="002C0B58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3F0927">
              <w:rPr>
                <w:rFonts w:cs="Times New Roman"/>
                <w:b/>
                <w:noProof/>
              </w:rPr>
              <w:drawing>
                <wp:inline distT="0" distB="0" distL="0" distR="0" wp14:anchorId="5E254CB9" wp14:editId="57FD33B1">
                  <wp:extent cx="2978150" cy="1526050"/>
                  <wp:effectExtent l="0" t="0" r="0" b="0"/>
                  <wp:docPr id="13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4993" cy="15449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8DA95A2" w14:textId="50BB99CE" w:rsidR="007133A6" w:rsidRPr="003F0927" w:rsidRDefault="00481242" w:rsidP="007133A6">
      <w:pPr>
        <w:spacing w:line="276" w:lineRule="auto"/>
        <w:rPr>
          <w:rFonts w:cs="Times New Roman"/>
          <w:b/>
          <w:bCs w:val="0"/>
        </w:rPr>
      </w:pPr>
      <w:r w:rsidRPr="003F0927">
        <w:rPr>
          <w:rFonts w:cs="Times New Roman"/>
          <w:b/>
          <w:bCs w:val="0"/>
        </w:rPr>
        <w:t xml:space="preserve">Tiết 2: </w:t>
      </w:r>
    </w:p>
    <w:p w14:paraId="576EAD87" w14:textId="77777777" w:rsidR="00DD175A" w:rsidRPr="003F0927" w:rsidRDefault="00481242" w:rsidP="00DD175A">
      <w:pPr>
        <w:pStyle w:val="ListParagraph"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Dạng </w:t>
      </w:r>
      <w:r w:rsidR="00090459" w:rsidRPr="003F0927">
        <w:rPr>
          <w:rFonts w:ascii="Times New Roman" w:hAnsi="Times New Roman" w:cs="Times New Roman"/>
          <w:b/>
          <w:bCs/>
          <w:sz w:val="28"/>
          <w:szCs w:val="28"/>
          <w:lang w:val="en-US"/>
        </w:rPr>
        <w:t>toán</w:t>
      </w:r>
      <w:r w:rsidRPr="003F0927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DD175A" w:rsidRPr="003F0927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Vẽ thêm hình để được hình có trục đối xứng </w:t>
      </w:r>
    </w:p>
    <w:p w14:paraId="4C03F945" w14:textId="77777777" w:rsidR="00DD175A" w:rsidRPr="003F0927" w:rsidRDefault="00DD175A" w:rsidP="00DD175A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sz w:val="28"/>
          <w:szCs w:val="28"/>
          <w:lang w:val="en-US"/>
        </w:rPr>
        <w:t>a) Mục tiêu: HS bổ sung được hình vẽ để được hình có trục đối xứng.</w:t>
      </w:r>
    </w:p>
    <w:p w14:paraId="4F7EB51E" w14:textId="77777777" w:rsidR="00DD175A" w:rsidRPr="003F0927" w:rsidRDefault="00DD175A" w:rsidP="00DD175A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sz w:val="28"/>
          <w:szCs w:val="28"/>
          <w:lang w:val="en-US"/>
        </w:rPr>
        <w:t>b) Nội dung: Các bài tập về vẽ thêm hình để được hình có trục đối xứng.</w:t>
      </w:r>
    </w:p>
    <w:p w14:paraId="6E3494CD" w14:textId="6E7D4937" w:rsidR="00481242" w:rsidRPr="003F0927" w:rsidRDefault="00481242" w:rsidP="00DD175A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</w:rPr>
        <w:t>c) Sản phẩm</w:t>
      </w:r>
      <w:r w:rsidRPr="003F0927">
        <w:rPr>
          <w:rFonts w:ascii="Times New Roman" w:hAnsi="Times New Roman" w:cs="Times New Roman"/>
          <w:sz w:val="28"/>
          <w:szCs w:val="28"/>
        </w:rPr>
        <w:t xml:space="preserve">: </w:t>
      </w:r>
      <w:r w:rsidR="006A7B2A" w:rsidRPr="003F0927">
        <w:rPr>
          <w:rFonts w:ascii="Times New Roman" w:hAnsi="Times New Roman" w:cs="Times New Roman"/>
          <w:sz w:val="28"/>
          <w:szCs w:val="28"/>
          <w:lang w:val="en-US"/>
        </w:rPr>
        <w:t>Thực hiện đúng các bước và vẽ chính xác các hình</w:t>
      </w:r>
      <w:r w:rsidRPr="003F0927">
        <w:rPr>
          <w:rFonts w:ascii="Times New Roman" w:hAnsi="Times New Roman" w:cs="Times New Roman"/>
          <w:sz w:val="28"/>
          <w:szCs w:val="28"/>
        </w:rPr>
        <w:t>.</w:t>
      </w:r>
    </w:p>
    <w:p w14:paraId="723D6E23" w14:textId="77777777" w:rsidR="00481242" w:rsidRPr="003F0927" w:rsidRDefault="00481242" w:rsidP="00481242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</w:rPr>
        <w:t>d) Tổ chức thực hiện:</w:t>
      </w: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4430"/>
        <w:gridCol w:w="5199"/>
      </w:tblGrid>
      <w:tr w:rsidR="00090459" w:rsidRPr="003F0927" w14:paraId="751B8D72" w14:textId="77777777" w:rsidTr="00732AF5">
        <w:tc>
          <w:tcPr>
            <w:tcW w:w="4430" w:type="dxa"/>
          </w:tcPr>
          <w:p w14:paraId="1ECB4DDB" w14:textId="78C9A95B" w:rsidR="00481242" w:rsidRPr="003F0927" w:rsidRDefault="00481242" w:rsidP="0048124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oạt động của GV và HS</w:t>
            </w:r>
          </w:p>
        </w:tc>
        <w:tc>
          <w:tcPr>
            <w:tcW w:w="5199" w:type="dxa"/>
          </w:tcPr>
          <w:p w14:paraId="7876800E" w14:textId="77AA81A8" w:rsidR="00481242" w:rsidRPr="003F0927" w:rsidRDefault="00481242" w:rsidP="0048124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ản phẩm cần đạt</w:t>
            </w:r>
          </w:p>
        </w:tc>
      </w:tr>
      <w:tr w:rsidR="003F0927" w:rsidRPr="003F0927" w14:paraId="64A6D3C5" w14:textId="77777777" w:rsidTr="00732AF5">
        <w:tc>
          <w:tcPr>
            <w:tcW w:w="4430" w:type="dxa"/>
          </w:tcPr>
          <w:p w14:paraId="45E96EC3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1. Giao nhiệm vụ</w:t>
            </w:r>
          </w:p>
          <w:p w14:paraId="274AFD84" w14:textId="6E78C099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Yêu cầu HS quan sát các các hình vẽ và thảo luận theo nhóm để trả lời bài tập 1.</w:t>
            </w:r>
          </w:p>
          <w:p w14:paraId="02EC8028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Các nhóm 1, 2, 3 làm hình a.</w:t>
            </w:r>
          </w:p>
          <w:p w14:paraId="45FD31C8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Các nhóm 4 ,5, 6 làm hình b.</w:t>
            </w:r>
          </w:p>
          <w:p w14:paraId="1D6BA8CB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2. Thực hiện nhiệm vụ</w:t>
            </w:r>
          </w:p>
          <w:p w14:paraId="463723C6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HS quan sát các các hình vẽ và thảo luận theo nhóm để đưa ra câu trả lời các cho bài tập 6 trên phiếu học tập</w:t>
            </w:r>
          </w:p>
          <w:p w14:paraId="4C644D54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3. Báo cáo thảo luận.</w:t>
            </w:r>
          </w:p>
          <w:p w14:paraId="3EF766A8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Yêu cầu HS các nhóm trình bày câu tra lời của nhóm và các nhóm khác theo dõi để nhận xét.</w:t>
            </w:r>
          </w:p>
          <w:p w14:paraId="342A1E63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+ Các nhóm 1, 2, 3 vẽ lên phiếu học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tập hình a.</w:t>
            </w:r>
          </w:p>
          <w:p w14:paraId="4EDC9042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Các nhóm 4 ,5, 6 vẽ lên phiếu học tập hình b.</w:t>
            </w:r>
          </w:p>
          <w:p w14:paraId="7E971B13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4. Kết luận và củng cố</w:t>
            </w:r>
          </w:p>
          <w:p w14:paraId="05F6A5B6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GV kết luận và củng cố nội dung bài tập.</w:t>
            </w:r>
          </w:p>
          <w:p w14:paraId="623FE9B1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</w:p>
          <w:p w14:paraId="48F51C71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- GV.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ỗi hình như vậy có bao nhiêu trục đối xứng.</w:t>
            </w:r>
          </w:p>
          <w:p w14:paraId="7E50FF87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HS: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êu câu trả lời.</w:t>
            </w:r>
          </w:p>
          <w:p w14:paraId="0467CE24" w14:textId="77777777" w:rsidR="00DD175A" w:rsidRPr="003F0927" w:rsidRDefault="00DD175A" w:rsidP="00DD17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- GV: </w: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Yêu cầu HS nêu lại cách vẽ các trục đối xứng cho các hình đó.</w:t>
            </w:r>
          </w:p>
          <w:p w14:paraId="3D0E5210" w14:textId="1D5BE45E" w:rsidR="00DD175A" w:rsidRPr="003F0927" w:rsidRDefault="00DD175A" w:rsidP="00DD175A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HS: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êu lại cách vẽ.</w:t>
            </w:r>
          </w:p>
        </w:tc>
        <w:tc>
          <w:tcPr>
            <w:tcW w:w="5199" w:type="dxa"/>
          </w:tcPr>
          <w:p w14:paraId="26A27017" w14:textId="30CAECEE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 xml:space="preserve">Bài 1. </w:t>
            </w:r>
          </w:p>
          <w:p w14:paraId="40B2FCCB" w14:textId="77777777" w:rsidR="00DD175A" w:rsidRPr="003F0927" w:rsidRDefault="00DD175A" w:rsidP="00EF4DB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  <w:drawing>
                <wp:inline distT="0" distB="0" distL="0" distR="0" wp14:anchorId="5C0EC941" wp14:editId="3E4BBA33">
                  <wp:extent cx="2794000" cy="2771004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6544" cy="2773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96F0F32" w14:textId="2D98DACE" w:rsidR="00DD175A" w:rsidRPr="003F0927" w:rsidRDefault="00DD175A" w:rsidP="00EF4DB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cs="Times New Roman"/>
                <w:b/>
                <w:noProof/>
              </w:rPr>
              <w:lastRenderedPageBreak/>
              <w:drawing>
                <wp:inline distT="0" distB="0" distL="0" distR="0" wp14:anchorId="7A330C78" wp14:editId="13723E8C">
                  <wp:extent cx="2806700" cy="2783600"/>
                  <wp:effectExtent l="0" t="0" r="0" b="0"/>
                  <wp:docPr id="128" name="Picture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4228" cy="27910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0927" w:rsidRPr="003F0927" w14:paraId="2417A984" w14:textId="77777777" w:rsidTr="00732AF5">
        <w:tc>
          <w:tcPr>
            <w:tcW w:w="4430" w:type="dxa"/>
          </w:tcPr>
          <w:p w14:paraId="2774D10A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Bước 1. Giao nhiệm vụ</w:t>
            </w:r>
          </w:p>
          <w:p w14:paraId="478445A6" w14:textId="5DAF5B34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Yêu cầu HS quan sát các các hình vẽ để trả lời bài tập 2.</w:t>
            </w:r>
          </w:p>
          <w:p w14:paraId="3870C30D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2. Thực hiện nhiệm vụ</w:t>
            </w:r>
          </w:p>
          <w:p w14:paraId="58F7AA14" w14:textId="77E37B7D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HS quan sát các các hình vẽ và thảo luận theo nhóm để đưa ra câu trả lời các cho bài tập 2 trên phiếu học tập</w:t>
            </w:r>
          </w:p>
          <w:p w14:paraId="3044B1BC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3. Báo cáo thảo luận.</w:t>
            </w:r>
          </w:p>
          <w:p w14:paraId="5663456C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Yêu cầu HS các nhóm trình bày câu tra lời và các SH khác theo dõi để nhận xét.</w:t>
            </w:r>
          </w:p>
          <w:p w14:paraId="396B2F0E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4. Kết luận và củng cố</w:t>
            </w:r>
          </w:p>
          <w:p w14:paraId="5FF8F85C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GV kết luận và củng cố nội dung bài tập.</w:t>
            </w:r>
          </w:p>
          <w:p w14:paraId="6D5CDE2D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</w:p>
          <w:p w14:paraId="1EC44EC0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- GV.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ỗi hình như vậy có bao nhiêu trục đối xứng.</w:t>
            </w:r>
          </w:p>
          <w:p w14:paraId="6C0DCC87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HS: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êu câu trả lời.</w:t>
            </w:r>
          </w:p>
          <w:p w14:paraId="686C3A65" w14:textId="77777777" w:rsidR="00DD175A" w:rsidRPr="003F0927" w:rsidRDefault="00DD175A" w:rsidP="00DD17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- GV: </w: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Yêu cầu HS nêu lại cách vẽ các trục đối xứng cho các hình đó.</w:t>
            </w:r>
          </w:p>
          <w:p w14:paraId="1539D5CA" w14:textId="1B092F80" w:rsidR="00DD175A" w:rsidRPr="003F0927" w:rsidRDefault="00DD175A" w:rsidP="00DD175A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HS: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êu lại cách vẽ.</w:t>
            </w:r>
          </w:p>
        </w:tc>
        <w:tc>
          <w:tcPr>
            <w:tcW w:w="5199" w:type="dxa"/>
          </w:tcPr>
          <w:p w14:paraId="15E1C1F9" w14:textId="6F56855E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Bài 2. </w:t>
            </w:r>
          </w:p>
          <w:p w14:paraId="10DB28E1" w14:textId="77777777" w:rsidR="00DD175A" w:rsidRPr="003F0927" w:rsidRDefault="00DD175A" w:rsidP="00EF4DB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3FAAB3F0" wp14:editId="12C5CDC4">
                  <wp:extent cx="3041650" cy="2704936"/>
                  <wp:effectExtent l="0" t="0" r="635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9228" cy="2711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6CB6612" w14:textId="42BBF4CA" w:rsidR="00DD175A" w:rsidRPr="003F0927" w:rsidRDefault="00DD175A" w:rsidP="00EF4DB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cs="Times New Roman"/>
                <w:noProof/>
              </w:rPr>
              <w:drawing>
                <wp:inline distT="0" distB="0" distL="0" distR="0" wp14:anchorId="497387EF" wp14:editId="7032AA59">
                  <wp:extent cx="3086100" cy="274446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2538" cy="27590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0927" w:rsidRPr="003F0927" w14:paraId="55768BF2" w14:textId="77777777" w:rsidTr="00732AF5">
        <w:tc>
          <w:tcPr>
            <w:tcW w:w="4430" w:type="dxa"/>
          </w:tcPr>
          <w:p w14:paraId="2C7C8B7A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1. Giao nhiệm vụ</w:t>
            </w:r>
          </w:p>
          <w:p w14:paraId="40FFA129" w14:textId="00EC7C69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Yêu cầu HS quan sát các các hình vẽ để trả lời bài tập 3.</w:t>
            </w:r>
          </w:p>
          <w:p w14:paraId="29D67391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Bước 2. Thực hiện nhiệm vụ</w:t>
            </w:r>
          </w:p>
          <w:p w14:paraId="231C5B11" w14:textId="02C1CDB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HS quan sát các các hình vẽ và thảo luận theo nhóm để đưa ra câu trả lời các cho bài tập 3 trên phiếu học tập</w:t>
            </w:r>
          </w:p>
          <w:p w14:paraId="11DE6967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3. Báo cáo thảo luận.</w:t>
            </w:r>
          </w:p>
          <w:p w14:paraId="1C7E602C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Yêu cầu HS các nhóm trình bày câu tra lời và các SH khác theo dõi để nhận xét.</w:t>
            </w:r>
          </w:p>
          <w:p w14:paraId="373C43F6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4. Kết luận và củng cố</w:t>
            </w:r>
          </w:p>
          <w:p w14:paraId="1E081540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GV kết luận và củng cố nội dung bài tập.</w:t>
            </w:r>
          </w:p>
          <w:p w14:paraId="37240CC5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- GV.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ỗi hình như vậy có bao nhiêu trục đối xứng.</w:t>
            </w:r>
          </w:p>
          <w:p w14:paraId="7D0AB735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HS: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êu câu trả lời.</w:t>
            </w:r>
          </w:p>
          <w:p w14:paraId="1F235DB3" w14:textId="77777777" w:rsidR="00DD175A" w:rsidRPr="003F0927" w:rsidRDefault="00DD175A" w:rsidP="00DD17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- GV: </w: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Yêu cầu HS nêu lại cách vẽ các trục đối xứng cho các hình đó.</w:t>
            </w:r>
          </w:p>
          <w:p w14:paraId="296D8511" w14:textId="2ACE4FCE" w:rsidR="00DD175A" w:rsidRPr="003F0927" w:rsidRDefault="00DD175A" w:rsidP="00DD175A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HS: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êu lại cách vẽ.</w:t>
            </w:r>
          </w:p>
        </w:tc>
        <w:tc>
          <w:tcPr>
            <w:tcW w:w="5199" w:type="dxa"/>
          </w:tcPr>
          <w:p w14:paraId="4ED45338" w14:textId="76C4D9AD" w:rsidR="00DD175A" w:rsidRPr="003F0927" w:rsidRDefault="00DD175A" w:rsidP="00DD175A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 xml:space="preserve">Bài 3: </w:t>
            </w:r>
          </w:p>
          <w:p w14:paraId="6996B3A4" w14:textId="11D374D2" w:rsidR="00DD175A" w:rsidRPr="003F0927" w:rsidRDefault="00DD175A" w:rsidP="00DD175A">
            <w:pPr>
              <w:pStyle w:val="Mu"/>
              <w:numPr>
                <w:ilvl w:val="0"/>
                <w:numId w:val="0"/>
              </w:numPr>
              <w:rPr>
                <w:rFonts w:ascii="Times New Roman" w:hAnsi="Times New Roman"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  <w:lastRenderedPageBreak/>
              <w:drawing>
                <wp:inline distT="0" distB="0" distL="0" distR="0" wp14:anchorId="7835663D" wp14:editId="33A03D14">
                  <wp:extent cx="3048000" cy="2710583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7692" cy="2719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8C277B3" w14:textId="77777777" w:rsidR="006A7B2A" w:rsidRPr="003F0927" w:rsidRDefault="006A7B2A" w:rsidP="007133A6">
      <w:pPr>
        <w:spacing w:line="276" w:lineRule="auto"/>
        <w:rPr>
          <w:rFonts w:cs="Times New Roman"/>
          <w:b/>
          <w:bCs w:val="0"/>
        </w:rPr>
      </w:pPr>
    </w:p>
    <w:p w14:paraId="6CCDBFA6" w14:textId="06EACCE1" w:rsidR="007133A6" w:rsidRPr="003F0927" w:rsidRDefault="00CA6BFA" w:rsidP="007133A6">
      <w:pPr>
        <w:spacing w:line="276" w:lineRule="auto"/>
        <w:rPr>
          <w:rFonts w:cs="Times New Roman"/>
          <w:b/>
          <w:bCs w:val="0"/>
        </w:rPr>
      </w:pPr>
      <w:r w:rsidRPr="003F0927">
        <w:rPr>
          <w:rFonts w:cs="Times New Roman"/>
          <w:b/>
          <w:bCs w:val="0"/>
        </w:rPr>
        <w:t>Tiết 3:</w:t>
      </w:r>
    </w:p>
    <w:p w14:paraId="34F8CC12" w14:textId="47448607" w:rsidR="00DD175A" w:rsidRPr="003F0927" w:rsidRDefault="00CA0AAC" w:rsidP="00DD175A">
      <w:pPr>
        <w:pStyle w:val="ListParagraph"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  <w:lang w:val="en-US"/>
        </w:rPr>
        <w:t>Dạng toán</w:t>
      </w:r>
      <w:r w:rsidRPr="003F0927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DD175A" w:rsidRPr="003F0927">
        <w:rPr>
          <w:rFonts w:ascii="Times New Roman" w:hAnsi="Times New Roman" w:cs="Times New Roman"/>
          <w:b/>
          <w:bCs/>
          <w:sz w:val="28"/>
          <w:szCs w:val="28"/>
          <w:lang w:val="en-US"/>
        </w:rPr>
        <w:t>Nhận biết hình có tâm đối xứng. Xác định tâm của hình</w:t>
      </w:r>
    </w:p>
    <w:p w14:paraId="47B98E01" w14:textId="77777777" w:rsidR="00DD175A" w:rsidRPr="003F0927" w:rsidRDefault="00DD175A" w:rsidP="00DD175A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/>
          <w:sz w:val="28"/>
          <w:szCs w:val="28"/>
          <w:lang w:val="en-US"/>
        </w:rPr>
        <w:t>a) Mục tiêu</w:t>
      </w:r>
      <w:r w:rsidRPr="003F0927">
        <w:rPr>
          <w:rFonts w:ascii="Times New Roman" w:hAnsi="Times New Roman" w:cs="Times New Roman"/>
          <w:sz w:val="28"/>
          <w:szCs w:val="28"/>
          <w:lang w:val="en-US"/>
        </w:rPr>
        <w:t>: Nhận biết được các hình có tâm đối xứng.</w:t>
      </w:r>
    </w:p>
    <w:p w14:paraId="3489906F" w14:textId="1323057B" w:rsidR="00DD175A" w:rsidRPr="003F0927" w:rsidRDefault="00DD175A" w:rsidP="00DD175A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/>
          <w:sz w:val="28"/>
          <w:szCs w:val="28"/>
          <w:lang w:val="en-US"/>
        </w:rPr>
        <w:t>b) Nội dung:</w:t>
      </w:r>
      <w:r w:rsidRPr="003F0927">
        <w:rPr>
          <w:rFonts w:ascii="Times New Roman" w:hAnsi="Times New Roman" w:cs="Times New Roman"/>
          <w:sz w:val="28"/>
          <w:szCs w:val="28"/>
          <w:lang w:val="en-US"/>
        </w:rPr>
        <w:t xml:space="preserve"> bài 1 đến bài </w:t>
      </w:r>
      <w:r w:rsidR="00E5529A" w:rsidRPr="003F0927"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3F0927">
        <w:rPr>
          <w:rFonts w:ascii="Times New Roman" w:hAnsi="Times New Roman" w:cs="Times New Roman"/>
          <w:sz w:val="28"/>
          <w:szCs w:val="28"/>
          <w:lang w:val="en-US"/>
        </w:rPr>
        <w:t xml:space="preserve"> (Phiếu học tập)</w:t>
      </w:r>
    </w:p>
    <w:p w14:paraId="41AE6707" w14:textId="727025BA" w:rsidR="00CA0AAC" w:rsidRPr="003F0927" w:rsidRDefault="00DD175A" w:rsidP="00DD175A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/>
          <w:sz w:val="28"/>
          <w:szCs w:val="28"/>
          <w:lang w:val="en-US"/>
        </w:rPr>
        <w:t>c) Sản phẩm:</w:t>
      </w:r>
      <w:r w:rsidRPr="003F0927">
        <w:rPr>
          <w:rFonts w:ascii="Times New Roman" w:hAnsi="Times New Roman" w:cs="Times New Roman"/>
          <w:sz w:val="28"/>
          <w:szCs w:val="28"/>
          <w:lang w:val="en-US"/>
        </w:rPr>
        <w:t xml:space="preserve"> Bài làm bài 1đến bài </w:t>
      </w:r>
      <w:r w:rsidR="00E5529A" w:rsidRPr="003F0927"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3F0927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5AB33D13" w14:textId="77777777" w:rsidR="00CA0AAC" w:rsidRPr="003F0927" w:rsidRDefault="00CA0AAC" w:rsidP="00CA0AAC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</w:rPr>
        <w:t>d) Tổ chức thực hiện:</w:t>
      </w:r>
    </w:p>
    <w:tbl>
      <w:tblPr>
        <w:tblStyle w:val="TableGrid"/>
        <w:tblW w:w="0" w:type="dxa"/>
        <w:tblLayout w:type="fixed"/>
        <w:tblLook w:val="04A0" w:firstRow="1" w:lastRow="0" w:firstColumn="1" w:lastColumn="0" w:noHBand="0" w:noVBand="1"/>
      </w:tblPr>
      <w:tblGrid>
        <w:gridCol w:w="4673"/>
        <w:gridCol w:w="4956"/>
      </w:tblGrid>
      <w:tr w:rsidR="003F0927" w:rsidRPr="003F0927" w14:paraId="1370A5FA" w14:textId="77777777" w:rsidTr="00E5529A">
        <w:tc>
          <w:tcPr>
            <w:tcW w:w="4673" w:type="dxa"/>
          </w:tcPr>
          <w:p w14:paraId="78832B08" w14:textId="77777777" w:rsidR="00CA0AAC" w:rsidRPr="003F0927" w:rsidRDefault="00CA0AAC" w:rsidP="003A760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oạt động của GV và HS</w:t>
            </w:r>
          </w:p>
        </w:tc>
        <w:tc>
          <w:tcPr>
            <w:tcW w:w="4956" w:type="dxa"/>
          </w:tcPr>
          <w:p w14:paraId="5B16C42C" w14:textId="77777777" w:rsidR="00CA0AAC" w:rsidRPr="003F0927" w:rsidRDefault="00CA0AAC" w:rsidP="003A760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ản phẩm cần đạt</w:t>
            </w:r>
          </w:p>
        </w:tc>
      </w:tr>
      <w:tr w:rsidR="003F0927" w:rsidRPr="003F0927" w14:paraId="332B26B8" w14:textId="77777777" w:rsidTr="00E5529A">
        <w:tc>
          <w:tcPr>
            <w:tcW w:w="4673" w:type="dxa"/>
          </w:tcPr>
          <w:p w14:paraId="342963DA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>Bước 1: Giao nhiệm vụ học tập 1</w:t>
            </w:r>
          </w:p>
          <w:p w14:paraId="32E86628" w14:textId="77777777" w:rsidR="00DD175A" w:rsidRPr="003F0927" w:rsidRDefault="00DD175A" w:rsidP="00DD175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yêu cầu HS đọc đề bài 1, phân tích đề bài.</w:t>
            </w:r>
          </w:p>
          <w:p w14:paraId="18A3DCB5" w14:textId="77777777" w:rsidR="00DD175A" w:rsidRPr="003F0927" w:rsidRDefault="00DD175A" w:rsidP="00DD175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yêu cầu HS suy nghĩ làm bài và trả lời đề bài</w:t>
            </w:r>
          </w:p>
          <w:p w14:paraId="6156CCDD" w14:textId="77777777" w:rsidR="00DD175A" w:rsidRPr="003F0927" w:rsidRDefault="00DD175A" w:rsidP="00DD175A">
            <w:pPr>
              <w:pStyle w:val="ListParagraph"/>
              <w:ind w:left="0"/>
              <w:rPr>
                <w:rStyle w:val="Emphasis"/>
                <w:rFonts w:ascii="Times New Roman" w:hAnsi="Times New Roman" w:cs="Times New Roman"/>
                <w:i w:val="0"/>
                <w:sz w:val="28"/>
                <w:szCs w:val="28"/>
                <w:shd w:val="clear" w:color="auto" w:fill="FFFFFF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H: Trong các hình dưới đây hình nào có tâm đối xứng</w:t>
            </w:r>
            <w:r w:rsidRPr="003F0927">
              <w:rPr>
                <w:rStyle w:val="Emphasis"/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 xml:space="preserve">? </w:t>
            </w:r>
          </w:p>
          <w:p w14:paraId="59FE3491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>Bước 2: Thực hiện nhiệm vụ 1</w:t>
            </w:r>
          </w:p>
          <w:p w14:paraId="0833894D" w14:textId="77777777" w:rsidR="00DD175A" w:rsidRPr="003F0927" w:rsidRDefault="00DD175A" w:rsidP="00DD175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HS đọc đề, suy nghĩ trả lời câu hỏi của GV</w:t>
            </w:r>
          </w:p>
          <w:p w14:paraId="3C2714A8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Đ: Hình 2, 3, 5 không có tâm</w:t>
            </w:r>
            <w:r w:rsidRPr="003F0927">
              <w:rPr>
                <w:rStyle w:val="Emphasis"/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 xml:space="preserve"> đối xứng.</w: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 Hình 1, 4 có tâm đối xứng.</w:t>
            </w:r>
          </w:p>
          <w:p w14:paraId="42504806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>Bước 3: Báo cáo thảo luận 1</w:t>
            </w:r>
          </w:p>
          <w:p w14:paraId="1CE7E39A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HS lên bảng làm bài.</w:t>
            </w:r>
          </w:p>
          <w:p w14:paraId="0713411F" w14:textId="77777777" w:rsidR="00DD175A" w:rsidRPr="003F0927" w:rsidRDefault="00DD175A" w:rsidP="00DD175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HS khác làm bài vào vở.</w:t>
            </w:r>
          </w:p>
          <w:p w14:paraId="08B60241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>Bước 4: Kết luận, nhận định 1</w:t>
            </w:r>
          </w:p>
          <w:p w14:paraId="49812FBC" w14:textId="77777777" w:rsidR="00DD175A" w:rsidRPr="003F0927" w:rsidRDefault="00DD175A" w:rsidP="00DD175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- GV gọi HS khác nhận xét kết quả bài </w: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làm của bạn.</w:t>
            </w:r>
          </w:p>
          <w:p w14:paraId="0D591B1B" w14:textId="7C111B01" w:rsidR="00CA0AAC" w:rsidRPr="003F0927" w:rsidRDefault="00DD175A" w:rsidP="00DD175A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nhận xét và chốt kiến thức</w:t>
            </w:r>
          </w:p>
        </w:tc>
        <w:tc>
          <w:tcPr>
            <w:tcW w:w="4956" w:type="dxa"/>
          </w:tcPr>
          <w:p w14:paraId="4958CAC5" w14:textId="26CB389F" w:rsidR="00DD175A" w:rsidRPr="003F0927" w:rsidRDefault="00E5529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2EA706F4" wp14:editId="3A28948A">
                      <wp:simplePos x="0" y="0"/>
                      <wp:positionH relativeFrom="column">
                        <wp:posOffset>2108200</wp:posOffset>
                      </wp:positionH>
                      <wp:positionV relativeFrom="paragraph">
                        <wp:posOffset>382905</wp:posOffset>
                      </wp:positionV>
                      <wp:extent cx="885825" cy="992760"/>
                      <wp:effectExtent l="38100" t="19050" r="66675" b="17145"/>
                      <wp:wrapNone/>
                      <wp:docPr id="160" name="Group 16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85825" cy="992760"/>
                                <a:chOff x="0" y="0"/>
                                <a:chExt cx="971550" cy="1242790"/>
                              </a:xfrm>
                            </wpg:grpSpPr>
                            <wps:wsp>
                              <wps:cNvPr id="161" name="Star: 5 Points 3"/>
                              <wps:cNvSpPr/>
                              <wps:spPr>
                                <a:xfrm>
                                  <a:off x="0" y="0"/>
                                  <a:ext cx="971550" cy="899160"/>
                                </a:xfrm>
                                <a:prstGeom prst="star5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2" name="Text Box 162"/>
                              <wps:cNvSpPr txBox="1"/>
                              <wps:spPr>
                                <a:xfrm>
                                  <a:off x="41173" y="910633"/>
                                  <a:ext cx="930377" cy="3321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14:paraId="0CB591BE" w14:textId="77777777" w:rsidR="00DD175A" w:rsidRPr="002D2FA9" w:rsidRDefault="00DD175A" w:rsidP="00DD175A">
                                    <w:pPr>
                                      <w:jc w:val="center"/>
                                      <w:rPr>
                                        <w:rFonts w:cs="Times New Roman"/>
                                        <w:b/>
                                        <w:bCs w:val="0"/>
                                      </w:rPr>
                                    </w:pPr>
                                    <w:r w:rsidRPr="002D2FA9">
                                      <w:rPr>
                                        <w:rFonts w:cs="Times New Roman"/>
                                        <w:b/>
                                      </w:rPr>
                                      <w:t>Hình 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0" o:spid="_x0000_s1026" style="position:absolute;left:0;text-align:left;margin-left:166pt;margin-top:30.15pt;width:69.75pt;height:78.15pt;z-index:251660288;mso-width-relative:margin;mso-height-relative:margin" coordsize="9715,1242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2THnZegMAANcJAAAOAAAAZHJzL2Uyb0RvYy54bWzcVsFu2zgQvRfoPxC6N7JkK7aFOEWaNkGB oA02KXqmKcoSIJEsSUdKv34fSUlx3KC76AKLojkoGnL4ZuZx5llnb/u2IQ9cm1qKTZSczCLCBZNF LXab6Mv91ZtVRIyloqCNFHwTPXITvT1//eqsUzlPZSWbgmsCEGHyTm2iylqVx7FhFW+pOZGKC2yW UrfUwtS7uNC0A3rbxOlsdhp3UhdKS8aNwer7sBmde/yy5Mx+LkvDLWk2EXKz/qn9c+ue8fkZzXea qqpmQxr0F7JoaS0QdIJ6Ty0le13/ANXWTEsjS3vCZBvLsqwZ9zWgmmR2VM21lnvla9nl3U5NNIHa I55+GZZ9erjVpC5wd6fgR9AWl+TjErcAejq1y+F1rdWdutXDwi5YruK+1K37j1pI74l9nIjlvSUM i6tVtkqziDBsrdfpMiDTnFW4nR9OserDcG69TLIMablzSbpIl2ufUjxGjV1yUy6dQg+ZJ5rMf6Pp rqKKe/aNI2CiKRlpurNU5yQjt7IW1pB5YMs7T1SZ3IC1f8vTYb2r9Xq4galcmitt7DWXLXEvmwiT pTPfd/ThxlhcDnxHHxe0EaQD5RnId6aRTV1c1U3jDTdj/LLR5IFiOmyfuAIAcOAFqxFYdNSGQvyb fWx4gP+Ll+geXHEaAjzHpIxxYZOwVdGCh1DZDH9jsPGED90IADrkEklO2APA6BlARuyQ8+DvjnI/ 9tPh2c8SC4enEz6yFHY63NZC6pcAGlQ1RA7+I0mBGsfSVhaPaBotg+gYxa5q3NoNNfaWaqgMGhvK aT/jUTYS9ySHt4hUUn9/ad35o6uxG5EOqoUW+Lanmkek+SjQ7+tksXAy541Ftkxh6MOd7eGO2LeX ElePjkZ2/tX522Z8LbVsv0JgL1xUbFHBEHsTMatH49IGNYVEM35x4d0gbYraG3GnmAN3rLqmvO+/ Uq2G1rXQhk9ynDGaHzVw8HUnhbzYW1nWvrufeB34xrw7ifpfBj8dB//e6do72UMi06OhJ7bHhqsa 3eFn5eXxXyTJch4Rp4fJ7HTutQOtO+refDZfLoPuzedpki2HZhvFdpzxgUyN3zlP8xGLTiochwcT DeP5HD118jOvoBync8jvPyFsd+MsHCC8rBy23/YDMX/weNjfaTj8byS+Hry+Dl867vPk0PbD9PQ9 dv43AAAA//8DAFBLAwQUAAYACAAAACEAZbozBOEAAAAKAQAADwAAAGRycy9kb3ducmV2LnhtbEyP QUvDQBSE74L/YXmCN7vZxEaJeSmlqKci2AribZu8JqHZtyG7TdJ/73qyx2GGmW/y1Ww6MdLgWssI ahGBIC5t1XKN8LV/e3gG4bzmSneWCeFCDlbF7U2us8pO/EnjztcilLDLNELjfZ9J6cqGjHYL2xMH 72gHo32QQy2rQU+h3HQyjqJUGt1yWGh0T5uGytPubBDeJz2tE/U6bk/HzeVnv/z43ipCvL+b1y8g PM3+Pwx/+AEdisB0sGeunOgQkiQOXzxCGiUgQuDxSS1BHBBilaYgi1xeXyh+AQAA//8DAFBLAQIt ABQABgAIAAAAIQC2gziS/gAAAOEBAAATAAAAAAAAAAAAAAAAAAAAAABbQ29udGVudF9UeXBlc10u eG1sUEsBAi0AFAAGAAgAAAAhADj9If/WAAAAlAEAAAsAAAAAAAAAAAAAAAAALwEAAF9yZWxzLy5y ZWxzUEsBAi0AFAAGAAgAAAAhADZMedl6AwAA1wkAAA4AAAAAAAAAAAAAAAAALgIAAGRycy9lMm9E b2MueG1sUEsBAi0AFAAGAAgAAAAhAGW6MwThAAAACgEAAA8AAAAAAAAAAAAAAAAA1AUAAGRycy9k b3ducmV2LnhtbFBLBQYAAAAABAAEAPMAAADiBgAAAAA= ">
                      <v:shape id="Star: 5 Points 3" o:spid="_x0000_s1027" style="position:absolute;width:9715;height:8991;visibility:visible;mso-wrap-style:square;v-text-anchor:middle" coordsize="971550,89916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Y3VI8IA AADcAAAADwAAAGRycy9kb3ducmV2LnhtbERP3WrCMBS+F/YO4Qx2I5pUwUk1ljEZDAqF6h7g2Bzb YnNSmqj17RdhsLvz8f2ebTbaTtxo8K1jDclcgSCunGm51vBz/JqtQfiAbLBzTBoe5CHbvUy2mBp3 55Juh1CLGMI+RQ1NCH0qpa8asujnrieO3NkNFkOEQy3NgPcYbju5UGolLbYcGxrs6bOh6nK4Wg1q vVg6U7yX56J82JPqctpPc63fXsePDYhAY/gX/7m/TZy/SuD5TLxA7n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AtjdUjwgAAANwAAAAPAAAAAAAAAAAAAAAAAJgCAABkcnMvZG93 bnJldi54bWxQSwUGAAAAAAQABAD1AAAAhwMAAAAA " path="m1,343448r371100,2l485775,,600449,343450r371100,-2l671321,555709,786000,899158,485775,686892,185550,899158,300229,555709,1,343448xe" fillcolor="#4472c4 [3204]" strokecolor="black [3213]">
                        <v:stroke joinstyle="miter"/>
                        <v:path arrowok="t" o:connecttype="custom" o:connectlocs="1,343448;371101,343450;485775,0;600449,343450;971549,343448;671321,555709;786000,899158;485775,686892;185550,899158;300229,555709;1,343448" o:connectangles="0,0,0,0,0,0,0,0,0,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62" o:spid="_x0000_s1028" type="#_x0000_t202" style="position:absolute;left:411;top:9106;width:9304;height:332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UMkx8IA AADcAAAADwAAAGRycy9kb3ducmV2LnhtbERPS2vCQBC+C/6HZQRvdeMDkdRVgqUotlCqXnobstMk NDsbsqPGf98VBG/z8T1nue5crS7UhsqzgfEoAUWce1txYeB0fH9ZgAqCbLH2TAZuFGC96veWmFp/ 5W+6HKRQMYRDigZKkSbVOuQlOQwj3xBH7te3DiXCttC2xWsMd7WeJMlcO6w4NpTY0Kak/O9wdgb2 sx98m8oH3YS7ryzbLppZ+DRmOOiyV1BCnTzFD/fOxvnzCdyfiRfo1T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5QyTHwgAAANwAAAAPAAAAAAAAAAAAAAAAAJgCAABkcnMvZG93 bnJldi54bWxQSwUGAAAAAAQABAD1AAAAhwMAAAAA " fillcolor="white [3201]" strokecolor="white [3212]" strokeweight=".5pt">
                        <v:textbox>
                          <w:txbxContent>
                            <w:p w14:paraId="0CB591BE" w14:textId="77777777" w:rsidR="00DD175A" w:rsidRPr="002D2FA9" w:rsidRDefault="00DD175A" w:rsidP="00DD175A">
                              <w:pPr>
                                <w:jc w:val="center"/>
                                <w:rPr>
                                  <w:rFonts w:cs="Times New Roman"/>
                                  <w:b/>
                                  <w:bCs w:val="0"/>
                                </w:rPr>
                              </w:pPr>
                              <w:r w:rsidRPr="002D2FA9">
                                <w:rPr>
                                  <w:rFonts w:cs="Times New Roman"/>
                                  <w:b/>
                                </w:rPr>
                                <w:t>Hình 3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DD175A" w:rsidRPr="003F0927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5C008B00" wp14:editId="3CE56372">
                      <wp:simplePos x="0" y="0"/>
                      <wp:positionH relativeFrom="column">
                        <wp:posOffset>-71755</wp:posOffset>
                      </wp:positionH>
                      <wp:positionV relativeFrom="paragraph">
                        <wp:posOffset>311785</wp:posOffset>
                      </wp:positionV>
                      <wp:extent cx="1028700" cy="1133475"/>
                      <wp:effectExtent l="0" t="0" r="0" b="28575"/>
                      <wp:wrapNone/>
                      <wp:docPr id="135" name="Group 13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28700" cy="1133475"/>
                                <a:chOff x="0" y="0"/>
                                <a:chExt cx="1120140" cy="1252586"/>
                              </a:xfrm>
                            </wpg:grpSpPr>
                            <wps:wsp>
                              <wps:cNvPr id="137" name="Multiplication Sign 1"/>
                              <wps:cNvSpPr/>
                              <wps:spPr>
                                <a:xfrm>
                                  <a:off x="0" y="0"/>
                                  <a:ext cx="1120140" cy="1043940"/>
                                </a:xfrm>
                                <a:prstGeom prst="mathMultiply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1" name="Text Box 141"/>
                              <wps:cNvSpPr txBox="1"/>
                              <wps:spPr>
                                <a:xfrm>
                                  <a:off x="144780" y="955405"/>
                                  <a:ext cx="868680" cy="29718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14:paraId="28DEF6FA" w14:textId="77777777" w:rsidR="00DD175A" w:rsidRPr="00BE5F9C" w:rsidRDefault="00DD175A" w:rsidP="00DD175A">
                                    <w:pPr>
                                      <w:jc w:val="center"/>
                                      <w:rPr>
                                        <w:rFonts w:cs="Times New Roman"/>
                                        <w:b/>
                                        <w:bCs w:val="0"/>
                                      </w:rPr>
                                    </w:pPr>
                                    <w:r w:rsidRPr="00BE5F9C">
                                      <w:rPr>
                                        <w:rFonts w:cs="Times New Roman"/>
                                        <w:b/>
                                      </w:rPr>
                                      <w:t>Hình 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5" o:spid="_x0000_s1029" style="position:absolute;left:0;text-align:left;margin-left:-5.65pt;margin-top:24.55pt;width:81pt;height:89.25pt;z-index:251659264;mso-width-relative:margin;mso-height-relative:margin" coordsize="11201,1252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xzx38gAMAAPAJAAAOAAAAZHJzL2Uyb0RvYy54bWzcVltv0zAUfkfiP1h+Z0l6WdtoGRqDTUhj m+jQnl3HuUiObWx3Sfn1HNtJWraB0JAQYpNS2+f++ZwvOXnbNRw9MG1qKTKcHMUYMUFlXosyw1/u Lt4sMTKWiJxwKViGd8zgt6evX520KmUTWUmeM43AiTBpqzJcWavSKDK0Yg0xR1IxAcJC6oZY2Ooy yjVpwXvDo0kcH0et1LnSkjJj4PR9EOJT778oGLU3RWGYRTzDkJv1T+2fG/eMTk9IWmqiqpr2aZAX ZNGQWkDQ0dV7Ygna6vqJq6amWhpZ2CMqm0gWRU2ZrwGqSeJH1VxquVW+ljJtSzXCBNA+wunFbun1 w61GdQ53N51jJEgDl+TjIncA8LSqTEHrUqu1utX9QRl2ruKu0I37hVpQ54HdjcCyziIKh0k8WS5i wJ+CLEmm09nC+yYpreB+ntjR6sNgmQAus8FyMp/Ml8cuq2gIHLn8xnRaBW1k9kiZP0NqXRHF/AUY h8GI1GJA6tOW21rxmhILA4DWdSlQElDzFiNkJjWA3m/j9UPV8Wy6AggOqyap0sZeMtkgt8gwjEfV J7PzjUgerowNJoOqi84FajO8Ahy9lpG8zi9qzp3MDx075xo9EBgX2/lKAOkDLdhxAfA7oENFfmV3 nAX3n1kB7QR3PgkB3CDvfRJKmbBJEFUkZyHUPIa/vsAxC3/JXIBD57mAJEffvYPnfYeie31nyjwP jMbxrxILxqOFjyyFHY2bWkj9nAMOVfWRg/4AUoDGobSR+Q5aSMvAQkbRixou74oYe0s00A60OVCp vYFHwSXck+xXGFVSf3vu3OlDj4MUoxZoLMPm65ZohhH/KKD7V8nMTY/1m9l8MYGNPpRsDiVi25xL uPoESFtRv3T6lg/LQsvmHhj3zEUFEREUYmeYWj1szm2gV+Bsys7OvBpwnSL2SqwVdc4dqq4p77p7 olXfwRbI4loOE0fSRw0cdJ2lkGdbK4vad/ce1x5vmH7HWX+DBmYAUyDMO0d072SHEjiDLnDxgS/c 9CPbgcBV3Z//hAfgnhZLQBQIcjWfz+KeHwcGXR7DP4gdgU5Wi2Q5dNtAv8OQ92hqePN5nB/B6CjD gXgw0k8Gf9/KP2gF6jiezvsB+gV1bMohvQMPz1OH7TZdeP8MAP3HY2L/pSHxb074rPA8238Cue+W w70fqv2H2ul3AAAA//8DAFBLAwQUAAYACAAAACEAw5ow8eEAAAAKAQAADwAAAGRycy9kb3ducmV2 LnhtbEyPQU/CQBCF7yb+h82YeIPtFgGtnRJC1BMhEUyMt6Ed2obubtNd2vLvXU56nLwv732Trkbd iJ47V1uDoKYRCDa5LWpTInwd3ifPIJwnU1BjDSNc2cEqu79LKSnsYD653/tShBLjEkKovG8TKV1e sSY3tS2bkJ1sp8mHsytl0dEQynUj4yhaSE21CQsVtbypOD/vLxrhY6BhPVNv/fZ82lx/DvPd91Yx 4uPDuH4F4Xn0fzDc9IM6ZMHpaC+mcKJBmCg1CyjC04sCcQPm0RLEESGOlwuQWSr/v5D9AgAA//8D AFBLAQItABQABgAIAAAAIQC2gziS/gAAAOEBAAATAAAAAAAAAAAAAAAAAAAAAABbQ29udGVudF9U eXBlc10ueG1sUEsBAi0AFAAGAAgAAAAhADj9If/WAAAAlAEAAAsAAAAAAAAAAAAAAAAALwEAAF9y ZWxzLy5yZWxzUEsBAi0AFAAGAAgAAAAhAHHPHfyAAwAA8AkAAA4AAAAAAAAAAAAAAAAALgIAAGRy cy9lMm9Eb2MueG1sUEsBAi0AFAAGAAgAAAAhAMOaMPHhAAAACgEAAA8AAAAAAAAAAAAAAAAA2gUA AGRycy9kb3ducmV2LnhtbFBLBQYAAAAABAAEAPMAAADoBgAAAAA= ">
                      <v:shape id="Multiplication Sign 1" o:spid="_x0000_s1030" style="position:absolute;width:11201;height:10439;visibility:visible;mso-wrap-style:square;v-text-anchor:middle" coordsize="1120140,104394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lU3FMMA AADcAAAADwAAAGRycy9kb3ducmV2LnhtbERPTWvCQBC9F/oflin0Vjem2Eh0lRDaogdBowePQ3aa BLOzIbtN0n/vFgq9zeN9zno7mVYM1LvGsoL5LAJBXFrdcKXgcv54WYJwHllja5kU/JCD7ebxYY2p tiOfaCh8JUIIuxQV1N53qZSurMmgm9mOOHBftjfoA+wrqXscQ7hpZRxFb9Jgw6Ghxo7ymspb8W0U FItDkr/b4224FvvYZ9gePuVcqeenKVuB8DT5f/Gfe6fD/NcEfp8JF8jNHQAA//8DAFBLAQItABQA BgAIAAAAIQDw94q7/QAAAOIBAAATAAAAAAAAAAAAAAAAAAAAAABbQ29udGVudF9UeXBlc10ueG1s UEsBAi0AFAAGAAgAAAAhADHdX2HSAAAAjwEAAAsAAAAAAAAAAAAAAAAALgEAAF9yZWxzLy5yZWxz UEsBAi0AFAAGAAgAAAAhADMvBZ5BAAAAOQAAABAAAAAAAAAAAAAAAAAAKQIAAGRycy9zaGFwZXht bC54bWxQSwECLQAUAAYACAAAACEAOlU3FMMAAADcAAAADwAAAAAAAAAAAAAAAACYAgAAZHJzL2Rv d25yZXYueG1sUEsFBgAAAAAEAAQA9QAAAIgDAAAAAA== " path="m185329,340539l352731,160918,560070,354152,767409,160918,934811,340539,740137,521970,934811,703401,767409,883022,560070,689788,352731,883022,185329,703401,380003,521970,185329,340539xe" fillcolor="#4472c4 [3204]" strokecolor="black [3213]">
                        <v:stroke joinstyle="miter"/>
                        <v:path arrowok="t" o:connecttype="custom" o:connectlocs="185329,340539;352731,160918;560070,354152;767409,160918;934811,340539;740137,521970;934811,703401;767409,883022;560070,689788;352731,883022;185329,703401;380003,521970;185329,340539" o:connectangles="0,0,0,0,0,0,0,0,0,0,0,0,0"/>
                      </v:shape>
                      <v:shape id="Text Box 141" o:spid="_x0000_s1031" type="#_x0000_t202" style="position:absolute;left:1447;top:9554;width:8687;height:29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iTm0MIA AADcAAAADwAAAGRycy9kb3ducmV2LnhtbERPTWvCQBC9C/6HZQq96cY2SIiuEiylpRVE7aW3ITsm odnZkJ1q/PfdguBtHu9zluvBtepMfWg8G5hNE1DEpbcNVwa+jq+TDFQQZIutZzJwpQDr1Xi0xNz6 C+/pfJBKxRAOORqoRbpc61DW5DBMfUccuZPvHUqEfaVtj5cY7lr9lCRz7bDh2FBjR5uayp/DrzPw kX7jy7N80lV42BXFW9alYWvM48NQLEAJDXIX39zvNs5PZ/D/TLxAr/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CJObQwgAAANwAAAAPAAAAAAAAAAAAAAAAAJgCAABkcnMvZG93 bnJldi54bWxQSwUGAAAAAAQABAD1AAAAhwMAAAAA " fillcolor="white [3201]" strokecolor="white [3212]" strokeweight=".5pt">
                        <v:textbox>
                          <w:txbxContent>
                            <w:p w14:paraId="28DEF6FA" w14:textId="77777777" w:rsidR="00DD175A" w:rsidRPr="00BE5F9C" w:rsidRDefault="00DD175A" w:rsidP="00DD175A">
                              <w:pPr>
                                <w:jc w:val="center"/>
                                <w:rPr>
                                  <w:rFonts w:cs="Times New Roman"/>
                                  <w:b/>
                                  <w:bCs w:val="0"/>
                                </w:rPr>
                              </w:pPr>
                              <w:r w:rsidRPr="00BE5F9C">
                                <w:rPr>
                                  <w:rFonts w:cs="Times New Roman"/>
                                  <w:b/>
                                </w:rPr>
                                <w:t>Hình 1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DD175A"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ài 1</w:t>
            </w:r>
            <w:r w:rsidR="00DD175A"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 Trong các hình dưới đây hình nào có tâm đối xứng?</w:t>
            </w:r>
          </w:p>
          <w:p w14:paraId="6E67BEA1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384467B1" wp14:editId="52AD288D">
                      <wp:simplePos x="0" y="0"/>
                      <wp:positionH relativeFrom="column">
                        <wp:posOffset>1022350</wp:posOffset>
                      </wp:positionH>
                      <wp:positionV relativeFrom="paragraph">
                        <wp:posOffset>31115</wp:posOffset>
                      </wp:positionV>
                      <wp:extent cx="866775" cy="974721"/>
                      <wp:effectExtent l="0" t="0" r="28575" b="16510"/>
                      <wp:wrapNone/>
                      <wp:docPr id="163" name="Group 16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66775" cy="974721"/>
                                <a:chOff x="-124264" y="0"/>
                                <a:chExt cx="807720" cy="1122298"/>
                              </a:xfrm>
                            </wpg:grpSpPr>
                            <wps:wsp>
                              <wps:cNvPr id="169" name="Partial Circle 2"/>
                              <wps:cNvSpPr/>
                              <wps:spPr>
                                <a:xfrm>
                                  <a:off x="1" y="0"/>
                                  <a:ext cx="652222" cy="784860"/>
                                </a:xfrm>
                                <a:prstGeom prst="pi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0" name="Text Box 170"/>
                              <wps:cNvSpPr txBox="1"/>
                              <wps:spPr>
                                <a:xfrm>
                                  <a:off x="-124264" y="825120"/>
                                  <a:ext cx="807720" cy="297178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14:paraId="2CA4CCFD" w14:textId="77777777" w:rsidR="00DD175A" w:rsidRPr="00BE5F9C" w:rsidRDefault="00DD175A" w:rsidP="00DD175A">
                                    <w:pPr>
                                      <w:jc w:val="center"/>
                                      <w:rPr>
                                        <w:rFonts w:cs="Times New Roman"/>
                                        <w:b/>
                                        <w:bCs w:val="0"/>
                                      </w:rPr>
                                    </w:pPr>
                                    <w:r w:rsidRPr="00BE5F9C">
                                      <w:rPr>
                                        <w:rFonts w:cs="Times New Roman"/>
                                        <w:b/>
                                      </w:rPr>
                                      <w:t>Hình 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3" o:spid="_x0000_s1032" style="position:absolute;left:0;text-align:left;margin-left:80.5pt;margin-top:2.45pt;width:68.25pt;height:76.75pt;z-index:251661312;mso-width-relative:margin;mso-height-relative:margin" coordorigin="-1242" coordsize="8077,1122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G30s/eQMAAOQJAAAOAAAAZHJzL2Uyb0RvYy54bWzcVltP2zAUfp+0/2D5HdKEtmkjWsRgoEkI 0GDi2XWcJpJje7ZLwn79ju0kLVB4YNI0rQ+pL+f6nXO+5PikrTl6ZNpUUixwfDjCiAkq80qsF/jH /cXBDCNjicgJl4It8BMz+GT5+dNxozKWyFLynGkERoTJGrXApbUqiyJDS1YTcygVE3BZSF0TC1u9 jnJNGrBe8ygZjaZRI3WutKTMGDg9D5d46e0XBaP2pigMs4gvMMRm/VP758o9o+UxydaaqLKiXRjk A1HUpBLgdDB1TixBG129MlVXVEsjC3tIZR3Joqgo8zlANvHoRTaXWm6Uz2WdNWs1wATQvsDpw2bp 9eOtRlUOtZseYSRIDUXyfpE7AHgatc5A6lKrO3Wru4N12LmM20LX7h9yQa0H9mkAlrUWUTicTadp OsGIwtU8HadJHICnJVTHaR3EyTiZjjHa6tLya689StMEiue04zhJkvnMqUe978iFOETUKOgkswXL /BlYdyVRzNfAOBgGsOY9WLdE24pwdFZpyhlKAmZeeADMZAaw24NWvJtxj9Z0AjkmId90Np5NfZsO 6ZJMaWMvmayRWyywqlyAJCOPV8YGYHoJd8wFagD2STLxUkbyKr+oOHd3fs7YGdfokcCE2NYXBlzt SMGOC4DbARvS8Cv7xFkw/50V0EFQxSQ4cLO7tUkoZcLG4aokOQuuJiP4dWUcovBF5QIMOssFBDnY 7gzstx2S7uSdKvOjPyiP3gssKA8a3rMUdlCuKyH1PgMcsuo8B/kepACNQ2kl8ydoGS0D8RhFLyqo 2RUxFvoGmAbaGtjT3sCj4BLqJLsVRqXUv/adO3noabjFqAHmWmDzc0M0w4h/E9Dt83g8dlTnN+OJ Hx29e7PavRGb+kxC6aETITq/BGVteb8stKwfgGRPnVe4IoKC7wWmVvebMxsYFWiastNTLwb0poi9 EneKOuMOVdeU9+0D0aprXAsdfy37CXvVwEHWaQp5urGyqHx3b3Ht8IZpdzT1N8Y+BQACR967af0i WxTDGXSB8w/84EYe2RYuXNbd+RvDv0t6s2QSA8eBAjTvHt5L5mmcPqe9Vzyg4W3ngX6DCHZm+tXk b3v5mVTgjunRpJugd7hjte6nYcfCfu6w7ar175yBLP/jObH/0pT4VyV8Snii7T573LfK7t5P1fbj bPkbAAD//wMAUEsDBBQABgAIAAAAIQBE1NCC4AAAAAkBAAAPAAAAZHJzL2Rvd25yZXYueG1sTI9B T8JAEIXvJv6HzZh4k22RIpRuCSHqiZgIJobb0B3ahu5u013a8u8dT3p8+SZvvpetR9OInjpfO6sg nkQgyBZO17ZU8HV4e1qA8AGtxsZZUnAjD+v8/i7DVLvBflK/D6XgEutTVFCF0KZS+qIig37iWrLM zq4zGDh2pdQdDlxuGjmNork0WFv+UGFL24qKy/5qFLwPOGye49d+dzlvb8dD8vG9i0mpx4dxswIR aAx/x/Crz+qQs9PJXa32ouE8j3lLUDBbgmA+Xb4kIE4MksUMZJ7J/wvyHwAAAP//AwBQSwECLQAU AAYACAAAACEAtoM4kv4AAADhAQAAEwAAAAAAAAAAAAAAAAAAAAAAW0NvbnRlbnRfVHlwZXNdLnht bFBLAQItABQABgAIAAAAIQA4/SH/1gAAAJQBAAALAAAAAAAAAAAAAAAAAC8BAABfcmVscy8ucmVs c1BLAQItABQABgAIAAAAIQCG30s/eQMAAOQJAAAOAAAAAAAAAAAAAAAAAC4CAABkcnMvZTJvRG9j LnhtbFBLAQItABQABgAIAAAAIQBE1NCC4AAAAAkBAAAPAAAAAAAAAAAAAAAAANMFAABkcnMvZG93 bnJldi54bWxQSwUGAAAAAAQABADzAAAA4AYAAAAA ">
                      <v:shape id="Partial Circle 2" o:spid="_x0000_s1033" style="position:absolute;width:6522;height:7848;visibility:visible;mso-wrap-style:square;v-text-anchor:middle" coordsize="652222,78486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vTQtcQA AADcAAAADwAAAGRycy9kb3ducmV2LnhtbERPTWvCQBC9F/wPywi9lLqxFNE0GxFBCG0vJqLXITtN QrOzMbtN4r/vFgre5vE+J9lOphUD9a6xrGC5iEAQl1Y3XCk4FYfnNQjnkTW2lknBjRxs09lDgrG2 Ix9pyH0lQgi7GBXU3nexlK6syaBb2I44cF+2N+gD7CupexxDuGnlSxStpMGGQ0ONHe1rKr/zH6PA vX68H/Ca7W+fxdN43pWX/FhclHqcT7s3EJ4mfxf/uzMd5q828PdMuECmv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Bb00LXEAAAA3AAAAA8AAAAAAAAAAAAAAAAAmAIAAGRycy9k b3ducmV2LnhtbFBLBQYAAAAABAAEAPUAAACJAwAAAAA= " path="m652222,392430v,216733,-146005,392430,-326111,392430c146005,784860,,609163,,392430,,175697,146005,,326111,r,392430l652222,392430xe" fillcolor="#4472c4 [3204]" strokecolor="black [3213]">
                        <v:stroke joinstyle="miter"/>
                        <v:path arrowok="t" o:connecttype="custom" o:connectlocs="652222,392430;326111,784860;0,392430;326111,0;326111,392430;652222,392430" o:connectangles="0,0,0,0,0,0"/>
                      </v:shape>
                      <v:shape id="Text Box 170" o:spid="_x0000_s1034" type="#_x0000_t202" style="position:absolute;left:-1242;top:8251;width:8076;height:29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wSJ9sUA AADcAAAADwAAAGRycy9kb3ducmV2LnhtbESPT0vDQBDF74LfYRnBm91Yiy1ptyVYRNFC6Z9Lb0N2 TILZ2ZAd2/TbOwfB2wzvzXu/WayG0Joz9amJ7OBxlIEhLqNvuHJwPLw+zMAkQfbYRiYHV0qwWt7e LDD38cI7Ou+lMhrCKUcHtUiXW5vKmgKmUeyIVfuKfUDRta+s7/Gi4aG14yx7tgEb1oYaO3qpqfze /wQHH5MTrp/kk67Cw7Yo3mbdJG2cu78bijkYoUH+zX/X717xp4qvz+gEdvkLAAD//wMAUEsBAi0A FAAGAAgAAAAhAPD3irv9AAAA4gEAABMAAAAAAAAAAAAAAAAAAAAAAFtDb250ZW50X1R5cGVzXS54 bWxQSwECLQAUAAYACAAAACEAMd1fYdIAAACPAQAACwAAAAAAAAAAAAAAAAAuAQAAX3JlbHMvLnJl bHNQSwECLQAUAAYACAAAACEAMy8FnkEAAAA5AAAAEAAAAAAAAAAAAAAAAAApAgAAZHJzL3NoYXBl eG1sLnhtbFBLAQItABQABgAIAAAAIQBjBIn2xQAAANwAAAAPAAAAAAAAAAAAAAAAAJgCAABkcnMv ZG93bnJldi54bWxQSwUGAAAAAAQABAD1AAAAigMAAAAA " fillcolor="white [3201]" strokecolor="white [3212]" strokeweight=".5pt">
                        <v:textbox>
                          <w:txbxContent>
                            <w:p w14:paraId="2CA4CCFD" w14:textId="77777777" w:rsidR="00DD175A" w:rsidRPr="00BE5F9C" w:rsidRDefault="00DD175A" w:rsidP="00DD175A">
                              <w:pPr>
                                <w:jc w:val="center"/>
                                <w:rPr>
                                  <w:rFonts w:cs="Times New Roman"/>
                                  <w:b/>
                                  <w:bCs w:val="0"/>
                                </w:rPr>
                              </w:pPr>
                              <w:r w:rsidRPr="00BE5F9C">
                                <w:rPr>
                                  <w:rFonts w:cs="Times New Roman"/>
                                  <w:b/>
                                </w:rPr>
                                <w:t>Hình 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1D09293E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037FE1A8" w14:textId="77777777" w:rsidR="00DD175A" w:rsidRPr="003F0927" w:rsidRDefault="00DD175A" w:rsidP="00DD175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39A5059C" w14:textId="24B76C89" w:rsidR="00366A30" w:rsidRPr="003F0927" w:rsidRDefault="00366A30" w:rsidP="00CA0AAC">
            <w:pPr>
              <w:pStyle w:val="ListParagraph"/>
              <w:tabs>
                <w:tab w:val="left" w:pos="993"/>
              </w:tabs>
              <w:spacing w:before="120" w:after="120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14:paraId="386AD0B3" w14:textId="77777777" w:rsidR="00CA0AAC" w:rsidRPr="003F0927" w:rsidRDefault="00CA0AAC" w:rsidP="003A7608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E248C02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B1C026B" w14:textId="0949D421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705BA9E9" wp14:editId="07924B21">
                      <wp:simplePos x="0" y="0"/>
                      <wp:positionH relativeFrom="column">
                        <wp:posOffset>1746885</wp:posOffset>
                      </wp:positionH>
                      <wp:positionV relativeFrom="paragraph">
                        <wp:posOffset>216535</wp:posOffset>
                      </wp:positionV>
                      <wp:extent cx="970915" cy="799465"/>
                      <wp:effectExtent l="0" t="19050" r="19685" b="19685"/>
                      <wp:wrapNone/>
                      <wp:docPr id="143" name="Group 14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70915" cy="799465"/>
                                <a:chOff x="0" y="0"/>
                                <a:chExt cx="1344899" cy="1178591"/>
                              </a:xfrm>
                            </wpg:grpSpPr>
                            <wps:wsp>
                              <wps:cNvPr id="149" name="Flowchart: Manual Input 149"/>
                              <wps:cNvSpPr/>
                              <wps:spPr>
                                <a:xfrm>
                                  <a:off x="0" y="0"/>
                                  <a:ext cx="1219200" cy="659130"/>
                                </a:xfrm>
                                <a:prstGeom prst="flowChartManualInput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5" name="Text Box 155"/>
                              <wps:cNvSpPr txBox="1"/>
                              <wps:spPr>
                                <a:xfrm>
                                  <a:off x="243839" y="740987"/>
                                  <a:ext cx="1101060" cy="43760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14:paraId="4339A49C" w14:textId="77777777" w:rsidR="00DD175A" w:rsidRPr="002D2FA9" w:rsidRDefault="00DD175A" w:rsidP="00DD175A">
                                    <w:pPr>
                                      <w:jc w:val="center"/>
                                      <w:rPr>
                                        <w:rFonts w:cs="Times New Roman"/>
                                        <w:b/>
                                        <w:bCs w:val="0"/>
                                      </w:rPr>
                                    </w:pPr>
                                    <w:r w:rsidRPr="002D2FA9">
                                      <w:rPr>
                                        <w:rFonts w:cs="Times New Roman"/>
                                        <w:b/>
                                      </w:rPr>
                                      <w:t>Hình 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43" o:spid="_x0000_s1035" style="position:absolute;margin-left:137.55pt;margin-top:17.05pt;width:76.45pt;height:62.95pt;z-index:251663360;mso-width-relative:margin;mso-height-relative:margin" coordsize="13448,1178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AJTsflgMAAPwJAAAOAAAAZHJzL2Uyb0RvYy54bWzcVt9v2zYQfh+w/4Hg+yLLlmxLiFKk6RIU yNpgSdFnmqIsARLJknSk7K/fHSnJXpIVRQcMRf0gi+T9/O7uo87fDF1LHoWxjZIFjc8WlAjJVdnI fUE/PVz/tqXEOiZL1iopCvokLH1z8esv573OxVLVqi2FIWBE2rzXBa2d03kUWV6LjtkzpYWEw0qZ jjlYmn1UGtaD9a6NlovFOuqVKbVRXFgLu+/CIb3w9qtKcPexqqxwpC0oxOb80/jnDp/RxTnL94bp uuFjGOw7ouhYI8HpbOodc4wcTPPCVNdwo6yq3BlXXaSqquHC5wDZxItn2dwYddA+l33e7/UME0D7 DKfvNss/PN4Z0pRQu2RFiWQdFMn7JbgB8PR6n4PUjdH3+s6MG/uwwoyHynT4D7mQwQP7NAMrBkc4 bGabRRanlHA42mRZsk4D8LyG6rzQ4vXvo168SpJtlgXFON5s0yxGzWhyG2F0czC9hiayR5zsf8Pp vmZaePgtIjDjBPEEnK5b1fOaGZeTP5g8sJa8l/rgALksIOf1ZthsbgHBb8UsXsYZdHjIfQ2Jr3y3 zqmzXBvrboTqCL4UtIJorjCaEIsPxfcke7y1LqA2qWAQrSQ9lCZdpl7KqrYpr5u2xTM/f+KqNeSR weS4YYL9RAoiaSXUAlEPifk399SKYP5PUUFnQfmXwQHO9NEm41xIF4ejmpUiuEoX8BtrPEfhK95K MIiWKwhytj0aeN12SHqUR1XhKWFWXnwtsKA8a3jPSrpZuWukMq8ZaCGr0XOQn0AK0CBKO1U+QT8Z FQjJan7dQBFvmXV3zAADQd2BVd1HeGBdC6rGN0pqZf56bR/loeHhlJIeGK2g9suBGUFJ+17CKGRx kiAF+kWSbpawMKcnu9MTeeiuFJQ+Bv7W3L+ivGun18qo7jOQ7yV6hSMmOfguKHdmWly5wLRA31xc XnoxoD3N3K281xyNI6rYlA/DZ2b02MkOeOODmsaP5c8aOMiiplSXB6eqxnf3EdcRb6ACpK//gxNS ILfACQ/IeW/VQGLYgy5A/0AeSALEDXCAWY/7/0IHy2S1XQHJIFkmi2y7QXno3YkUY7gp1oA4smmy 2qwXydhuExVPUz7CaeAW9EA/wxG5Aw2fzPSLyT/28j+kAnesV+k4QV/hjt1+moYTC69zhxt2g7+L xovnp54T9yNNib9H4RPDE+34OYTfMKdrP1XHj7aLvwEAAP//AwBQSwMEFAAGAAgAAAAhAPmgSyDh AAAACgEAAA8AAABkcnMvZG93bnJldi54bWxMj01rwzAMhu+D/QejwW6rk/RjJY1TStl2KoO1g9Gb GqtJaGyH2E3Sfz/ttJ6E0MOr583Wo2lET52vnVUQTyIQZAuna1sq+D68vyxB+IBWY+MsKbiRh3X+ +JBhqt1gv6jfh1JwiPUpKqhCaFMpfVGRQT9xLVm+nV1nMPDalVJ3OHC4aWQSRQtpsLb8ocKWthUV l/3VKPgYcNhM47d+dzlvb8fD/PNnF5NSz0/jZgUi0Bj+YfjTZ3XI2enkrlZ70ShIXucxowqmM54M zJIllzsxuYgikHkm7yvkvwAAAP//AwBQSwECLQAUAAYACAAAACEAtoM4kv4AAADhAQAAEwAAAAAA AAAAAAAAAAAAAAAAW0NvbnRlbnRfVHlwZXNdLnhtbFBLAQItABQABgAIAAAAIQA4/SH/1gAAAJQB AAALAAAAAAAAAAAAAAAAAC8BAABfcmVscy8ucmVsc1BLAQItABQABgAIAAAAIQDAJTsflgMAAPwJ AAAOAAAAAAAAAAAAAAAAAC4CAABkcnMvZTJvRG9jLnhtbFBLAQItABQABgAIAAAAIQD5oEsg4QAA AAoBAAAPAAAAAAAAAAAAAAAAAPAFAABkcnMvZG93bnJldi54bWxQSwUGAAAAAAQABADzAAAA/gYA AAAA ">
                      <v:shapetype id="_x0000_t118" coordsize="21600,21600" o:spt="118" path="m,4292l21600,r,21600l,21600xe">
                        <v:stroke joinstyle="miter"/>
                        <v:path gradientshapeok="t" o:connecttype="custom" o:connectlocs="10800,2146;0,10800;10800,21600;21600,10800" textboxrect="0,4291,21600,21600"/>
                      </v:shapetype>
                      <v:shape id="Flowchart: Manual Input 149" o:spid="_x0000_s1036" type="#_x0000_t118" style="position:absolute;width:12192;height:6591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6g4aMAA AADcAAAADwAAAGRycy9kb3ducmV2LnhtbERPzWoCMRC+F3yHMEJvNVG06GoUkQpePHT1AYbNuAlu Jusm1e3bNwXB23x8v7Pa9L4Rd+qiC6xhPFIgiKtgHNcazqf9xxxETMgGm8Ck4ZcibNaDtxUWJjz4 m+5lqkUO4VigBptSW0gZK0se4yi0xJm7hM5jyrCrpenwkcN9IydKfUqPjnODxZZ2lqpr+eM1fJ0P 5W3rlOLF7Da23h0v0SWt34f9dgkiUZ9e4qf7YPL86QL+n8kXyPU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I6g4aMAAAADcAAAADwAAAAAAAAAAAAAAAACYAgAAZHJzL2Rvd25y ZXYueG1sUEsFBgAAAAAEAAQA9QAAAIUDAAAAAA== " fillcolor="#4472c4 [3204]" strokecolor="black [3213]"/>
                      <v:shape id="Text Box 155" o:spid="_x0000_s1037" type="#_x0000_t202" style="position:absolute;left:2438;top:7409;width:11010;height:437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MZ2DsIA AADcAAAADwAAAGRycy9kb3ducmV2LnhtbERPS2vCQBC+F/wPyxS81U19lBBdJSjSYgul6sXbkJ0m odnZkB01/nu3UOhtPr7nLFa9a9SFulB7NvA8SkARF97WXBo4HrZPKaggyBYbz2TgRgFWy8HDAjPr r/xFl72UKoZwyNBAJdJmWoeiIodh5FviyH37zqFE2JXadniN4a7R4yR50Q5rjg0VtrSuqPjZn52B 3fSEm4m80024/8zz17Sdhg9jho99Pgcl1Mu/+M/9ZuP82Qx+n4kX6OUdAAD//wMAUEsBAi0AFAAG AAgAAAAhAPD3irv9AAAA4gEAABMAAAAAAAAAAAAAAAAAAAAAAFtDb250ZW50X1R5cGVzXS54bWxQ SwECLQAUAAYACAAAACEAMd1fYdIAAACPAQAACwAAAAAAAAAAAAAAAAAuAQAAX3JlbHMvLnJlbHNQ SwECLQAUAAYACAAAACEAMy8FnkEAAAA5AAAAEAAAAAAAAAAAAAAAAAApAgAAZHJzL3NoYXBleG1s LnhtbFBLAQItABQABgAIAAAAIQA4xnYOwgAAANwAAAAPAAAAAAAAAAAAAAAAAJgCAABkcnMvZG93 bnJldi54bWxQSwUGAAAAAAQABAD1AAAAhwMAAAAA " fillcolor="white [3201]" strokecolor="white [3212]" strokeweight=".5pt">
                        <v:textbox>
                          <w:txbxContent>
                            <w:p w14:paraId="4339A49C" w14:textId="77777777" w:rsidR="00DD175A" w:rsidRPr="002D2FA9" w:rsidRDefault="00DD175A" w:rsidP="00DD175A">
                              <w:pPr>
                                <w:jc w:val="center"/>
                                <w:rPr>
                                  <w:rFonts w:cs="Times New Roman"/>
                                  <w:b/>
                                  <w:bCs w:val="0"/>
                                </w:rPr>
                              </w:pPr>
                              <w:r w:rsidRPr="002D2FA9">
                                <w:rPr>
                                  <w:rFonts w:cs="Times New Roman"/>
                                  <w:b/>
                                </w:rPr>
                                <w:t>Hình 5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3F0927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1258F1A8" wp14:editId="793B6423">
                      <wp:simplePos x="0" y="0"/>
                      <wp:positionH relativeFrom="column">
                        <wp:posOffset>-5715</wp:posOffset>
                      </wp:positionH>
                      <wp:positionV relativeFrom="paragraph">
                        <wp:posOffset>26035</wp:posOffset>
                      </wp:positionV>
                      <wp:extent cx="813435" cy="989965"/>
                      <wp:effectExtent l="0" t="19050" r="24765" b="19685"/>
                      <wp:wrapNone/>
                      <wp:docPr id="156" name="Group 15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13435" cy="989965"/>
                                <a:chOff x="-190608" y="11015"/>
                                <a:chExt cx="1125641" cy="1144673"/>
                              </a:xfrm>
                            </wpg:grpSpPr>
                            <wps:wsp>
                              <wps:cNvPr id="157" name="Star: 7 Points 4"/>
                              <wps:cNvSpPr/>
                              <wps:spPr>
                                <a:xfrm>
                                  <a:off x="0" y="11015"/>
                                  <a:ext cx="883114" cy="748806"/>
                                </a:xfrm>
                                <a:prstGeom prst="star7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8" name="Text Box 158"/>
                              <wps:cNvSpPr txBox="1"/>
                              <wps:spPr>
                                <a:xfrm>
                                  <a:off x="-190608" y="858508"/>
                                  <a:ext cx="1125641" cy="297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14:paraId="156CC838" w14:textId="77777777" w:rsidR="00DD175A" w:rsidRPr="002D2FA9" w:rsidRDefault="00DD175A" w:rsidP="00DD175A">
                                    <w:pPr>
                                      <w:jc w:val="center"/>
                                      <w:rPr>
                                        <w:rFonts w:cs="Times New Roman"/>
                                        <w:b/>
                                        <w:bCs w:val="0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b/>
                                      </w:rPr>
                                      <w:t xml:space="preserve"> </w:t>
                                    </w:r>
                                    <w:r w:rsidRPr="002D2FA9">
                                      <w:rPr>
                                        <w:rFonts w:cs="Times New Roman"/>
                                        <w:b/>
                                      </w:rPr>
                                      <w:t>Hình 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56" o:spid="_x0000_s1038" style="position:absolute;margin-left:-.45pt;margin-top:2.05pt;width:64.05pt;height:77.95pt;z-index:251664384;mso-width-relative:margin;mso-height-relative:margin" coordorigin="-1906,110" coordsize="11256,1144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KecqgiAMAAPAJAAAOAAAAZHJzL2Uyb0RvYy54bWzcVsFu4zYQvRfoPxC6byTZli0LcRZptgkK BLtBk2LPNEXZAiSSJelI6df3kZRk1+vdwy5QFPVBFjXDGc6beU+6ft+3DXnl2tRSbKL0KokIF0yW tdhtoj9e7t/lETGWipI2UvBN9MZN9P7m55+uO1XwmdzLpuSaIIgwRac20d5aVcSxYXveUnMlFRcw VlK31GKpd3GpaYfobRPPkmQZd1KXSkvGjcHTD8EY3fj4VcWZ/VRVhlvSbCKczfqr9tetu8Y317TY aar2NRuOQb/jFC2tBZJOoT5QS8lB11+EamumpZGVvWKyjWVV1Yz7GlBNmpxV86DlQfladkW3UxNM gPYMp+8Oyz6+PmlSl+hdtoyIoC2a5PMS9wDwdGpXwOtBq2f1pIcHu7ByFfeVbt0/aiG9B/ZtApb3 ljA8zNP5Yp5FhMG0ztfrZRaAZ3t0x+16l66TZYJZgUOaJulk/3WIkKazbLlIQ4g0XSyWq7mLEY8H iN05p2N1CuNkjoiZH0PseU8V940wDosJsdWI2LOluiAr8iRrYQ1ZBOC884SaKQwA/CpkJ2VPsOVz lBpqXi3yPPENmUqmhdLGPnDZEneziUA0vfJjSF8fjQ3wjD4ucSNIhw5ks8x7GdnU5X3dNM7mKcfv Gk1eKchi+3TA98QLqRsB0B28oRh/Z98aHsL/zisMExo6CwkcjY8xKWNc2DSY9rTkIVWW4DcmG3f4 1jYCAV3kCoecYg8BRs8QZIwdih783VbuVWDanHzrYGHztMNnlsJOm9taSH0pQIOqhszBfwQpQONQ 2sryDYOjZdAgo9h9ja49UmOfqIboQJ4gpPYTLlUj0Sc53EVkL/Vfl547f0w2rBHpIGIYgT8PVPOI NL8JzPwaRHGq5xeLbDXDQp9atqcWcWjvJFoPluF0/tb522a8rbRsP0Nvb11WmKhgyL2JmNXj4s4G cYViM357692gdIraR/GsmAvuUHVD+dJ/ploNo2sx8x/lyDNanA1w8HU7hbw9WFnVfrqPuA54g/NO sf4V8kOtgly+OL7+InsoZn5GfGJ7GFzVmA7PlcsScKp/eZZnkEJswPBekr/ZepXmI2FG+R1pPuCp 8ebzSJ8B6dTCBT4h9RfUPw7zP7yCeCzn2UChb4jHdjfS4STCZfGw/bb3759JM//HRLH/JZr4NyY+ K7zSDp9A7rvldO1pdfxQu/kbAAD//wMAUEsDBBQABgAIAAAAIQAjC3sP3QAAAAcBAAAPAAAAZHJz L2Rvd25yZXYueG1sTI5BS8NAFITvgv9heYK3djdRq8ZsSinqqQi2gnh7zb4modm3IbtN0n/v9qS3 GWaY+fLlZFsxUO8bxxqSuQJBXDrTcKXha/c2ewLhA7LB1jFpOJOHZXF9lWNm3MifNGxDJeII+ww1 1CF0mZS+rMmin7uOOGYH11sM0faVND2Ocdy2MlVqIS02HB9q7GhdU3ncnqyG9xHH1V3yOmyOh/X5 Z/fw8b1JSOvbm2n1AiLQFP7KcMGP6FBEpr07sfGi1TB7jkUN9wmIS5o+piD2USyUAlnk8j9/8QsA AP//AwBQSwECLQAUAAYACAAAACEAtoM4kv4AAADhAQAAEwAAAAAAAAAAAAAAAAAAAAAAW0NvbnRl bnRfVHlwZXNdLnhtbFBLAQItABQABgAIAAAAIQA4/SH/1gAAAJQBAAALAAAAAAAAAAAAAAAAAC8B AABfcmVscy8ucmVsc1BLAQItABQABgAIAAAAIQDKecqgiAMAAPAJAAAOAAAAAAAAAAAAAAAAAC4C AABkcnMvZTJvRG9jLnhtbFBLAQItABQABgAIAAAAIQAjC3sP3QAAAAcBAAAPAAAAAAAAAAAAAAAA AOIFAABkcnMvZG93bnJldi54bWxQSwUGAAAAAAQABADzAAAA7AYAAAAA ">
                      <v:shape id="Star: 7 Points 4" o:spid="_x0000_s1039" style="position:absolute;top:110;width:8831;height:7488;visibility:visible;mso-wrap-style:square;v-text-anchor:middle" coordsize="883114,74880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Us3PsMA AADcAAAADwAAAGRycy9kb3ducmV2LnhtbERPTWsCMRC9F/wPYQQvUrNV2srWKEUsePCiXSh7GzfT 3cXNZEmipv/eCEJv83ifs1hF04kLOd9aVvAyyUAQV1a3XCsovr+e5yB8QNbYWSYFf+RhtRw8LTDX 9sp7uhxCLVII+xwVNCH0uZS+asign9ieOHG/1hkMCbpaaofXFG46Oc2yN2mw5dTQYE/rhqrT4WwU lLtY2jGXcVy482xTnOJPcdwrNRrGzw8QgWL4Fz/cW53mv77D/Zl0gVze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XUs3PsMAAADcAAAADwAAAAAAAAAAAAAAAACYAgAAZHJzL2Rv d25yZXYueG1sUEsFBgAAAAAEAAQA9QAAAIgDAAAAAA== " path="m-2,481562l135989,333252,87455,148311r218113,l441557,,577546,148311r218113,l747125,333252,883116,481562,686602,563869,638067,748810,441557,666503,245047,748810,196512,563869,-2,481562xe" fillcolor="#4472c4 [3204]" strokecolor="black [3213]">
                        <v:stroke joinstyle="miter"/>
                        <v:path arrowok="t" o:connecttype="custom" o:connectlocs="-2,481562;135989,333252;87455,148311;305568,148311;441557,0;577546,148311;795659,148311;747125,333252;883116,481562;686602,563869;638067,748810;441557,666503;245047,748810;196512,563869;-2,481562" o:connectangles="0,0,0,0,0,0,0,0,0,0,0,0,0,0,0"/>
                      </v:shape>
                      <v:shape id="Text Box 158" o:spid="_x0000_s1040" type="#_x0000_t202" style="position:absolute;left:-1906;top:8585;width:11256;height:29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sfZkMUA AADcAAAADwAAAGRycy9kb3ducmV2LnhtbESPT0vDQBDF74LfYRnBm91YaylptyVYRNFC6Z9Lb0N2 TILZ2ZAd2/TbOwfB2wzvzXu/WayG0Joz9amJ7OBxlIEhLqNvuHJwPLw+zMAkQfbYRiYHV0qwWt7e LDD38cI7Ou+lMhrCKUcHtUiXW5vKmgKmUeyIVfuKfUDRta+s7/Gi4aG14yyb2oANa0ONHb3UVH7v f4KDj8kJ10/ySVfhYVsUb7NukjbO3d8NxRyM0CD/5r/rd6/4z0qrz+gEdvkLAAD//wMAUEsBAi0A FAAGAAgAAAAhAPD3irv9AAAA4gEAABMAAAAAAAAAAAAAAAAAAAAAAFtDb250ZW50X1R5cGVzXS54 bWxQSwECLQAUAAYACAAAACEAMd1fYdIAAACPAQAACwAAAAAAAAAAAAAAAAAuAQAAX3JlbHMvLnJl bHNQSwECLQAUAAYACAAAACEAMy8FnkEAAAA5AAAAEAAAAAAAAAAAAAAAAAApAgAAZHJzL3NoYXBl eG1sLnhtbFBLAQItABQABgAIAAAAIQDWx9mQxQAAANwAAAAPAAAAAAAAAAAAAAAAAJgCAABkcnMv ZG93bnJldi54bWxQSwUGAAAAAAQABAD1AAAAigMAAAAA " fillcolor="white [3201]" strokecolor="white [3212]" strokeweight=".5pt">
                        <v:textbox>
                          <w:txbxContent>
                            <w:p w14:paraId="156CC838" w14:textId="77777777" w:rsidR="00DD175A" w:rsidRPr="002D2FA9" w:rsidRDefault="00DD175A" w:rsidP="00DD175A">
                              <w:pPr>
                                <w:jc w:val="center"/>
                                <w:rPr>
                                  <w:rFonts w:cs="Times New Roman"/>
                                  <w:b/>
                                  <w:bCs w:val="0"/>
                                </w:rPr>
                              </w:pPr>
                              <w:r>
                                <w:rPr>
                                  <w:rFonts w:cs="Times New Roman"/>
                                  <w:b/>
                                </w:rPr>
                                <w:t xml:space="preserve"> </w:t>
                              </w:r>
                              <w:r w:rsidRPr="002D2FA9">
                                <w:rPr>
                                  <w:rFonts w:cs="Times New Roman"/>
                                  <w:b/>
                                </w:rPr>
                                <w:t>Hình 4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3C95869B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F59C9F1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2A4F007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C990F57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6EE4B6F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>Giải:</w:t>
            </w:r>
          </w:p>
          <w:p w14:paraId="1ED09819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Hình có tâm đối xứng: hình1, hình 4.</w:t>
            </w:r>
          </w:p>
          <w:p w14:paraId="74D53A51" w14:textId="77777777" w:rsidR="00CA0AAC" w:rsidRPr="003F0927" w:rsidRDefault="00CA0AAC" w:rsidP="003A760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F0927" w:rsidRPr="003F0927" w14:paraId="588C3D52" w14:textId="77777777" w:rsidTr="00E5529A">
        <w:tc>
          <w:tcPr>
            <w:tcW w:w="4673" w:type="dxa"/>
          </w:tcPr>
          <w:p w14:paraId="3CCC7881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Bước 1: Giao nhiệm vụ học tập 2</w:t>
            </w:r>
          </w:p>
          <w:p w14:paraId="0B37AEF4" w14:textId="77777777" w:rsidR="00DD175A" w:rsidRPr="003F0927" w:rsidRDefault="00DD175A" w:rsidP="00DD175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yêu cầu HS đọc đề bài, phân tích đề bài.</w:t>
            </w:r>
          </w:p>
          <w:p w14:paraId="723F820E" w14:textId="77777777" w:rsidR="00DD175A" w:rsidRPr="003F0927" w:rsidRDefault="00DD175A" w:rsidP="00DD175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yêu cầu HS suy nghĩ làm bài và trả lời đề bài</w:t>
            </w:r>
          </w:p>
          <w:p w14:paraId="096D54DE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>Bước 2: Thực hiện nhiệm vụ 2</w: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425D6CD7" w14:textId="77777777" w:rsidR="00DD175A" w:rsidRPr="003F0927" w:rsidRDefault="00DD175A" w:rsidP="00DD175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HS đọc đề, suy nghĩ trả lời câu hỏi của GV</w:t>
            </w:r>
          </w:p>
          <w:p w14:paraId="152543AF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1:  a) N, S có tâm đối xứng.</w:t>
            </w:r>
          </w:p>
          <w:p w14:paraId="51A2404E" w14:textId="77777777" w:rsidR="00DD175A" w:rsidRPr="003F0927" w:rsidRDefault="00DD175A" w:rsidP="00DD17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Đ2: b) H, N, O, I có tâm đối xứng.</w:t>
            </w:r>
          </w:p>
          <w:p w14:paraId="5889BEDC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3: Báo cáo thảo luận 2</w:t>
            </w:r>
          </w:p>
          <w:p w14:paraId="376BE58C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HS lên bảng làm bài.</w:t>
            </w:r>
          </w:p>
          <w:p w14:paraId="41520DB7" w14:textId="77777777" w:rsidR="00DD175A" w:rsidRPr="003F0927" w:rsidRDefault="00DD175A" w:rsidP="00DD175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HS khác làm bài vào vở.</w:t>
            </w:r>
          </w:p>
          <w:p w14:paraId="03E507DE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4: Kết luận, nhận định 2</w:t>
            </w:r>
          </w:p>
          <w:p w14:paraId="046B6FB9" w14:textId="77777777" w:rsidR="00DD175A" w:rsidRPr="003F0927" w:rsidRDefault="00DD175A" w:rsidP="00DD175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gọi HS khác nhận xét kết quả bài làm của bạn.</w:t>
            </w:r>
          </w:p>
          <w:p w14:paraId="7BC853F4" w14:textId="28A9B5CB" w:rsidR="003724D2" w:rsidRPr="003F0927" w:rsidRDefault="00DD175A" w:rsidP="00DD175A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nhận xét và chốt kiến thức</w:t>
            </w:r>
          </w:p>
        </w:tc>
        <w:tc>
          <w:tcPr>
            <w:tcW w:w="4956" w:type="dxa"/>
          </w:tcPr>
          <w:p w14:paraId="09ADC137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ài 2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 Trong các chữ sau: chữ cái nào có tâm đối xứng?</w:t>
            </w:r>
          </w:p>
          <w:p w14:paraId="69DA005E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)</w:t>
            </w:r>
            <w:r w:rsidRPr="003F0927">
              <w:rPr>
                <w:rFonts w:ascii="Times New Roman" w:hAnsi="Times New Roman" w:cs="Times New Roman"/>
                <w:noProof/>
                <w:lang w:val="en-US"/>
              </w:rPr>
              <w:t xml:space="preserve"> </w:t>
            </w:r>
            <w:r w:rsidRPr="003F0927">
              <w:rPr>
                <w:rFonts w:ascii="Times New Roman" w:hAnsi="Times New Roman" w:cs="Times New Roman"/>
                <w:b/>
                <w:noProof/>
                <w:sz w:val="28"/>
                <w:lang w:val="en-US"/>
              </w:rPr>
              <w:t>NEWS</w:t>
            </w:r>
          </w:p>
          <w:p w14:paraId="6B4D087D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)</w:t>
            </w: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H A N O I</w:t>
            </w:r>
          </w:p>
          <w:p w14:paraId="054B844C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Giải :</w:t>
            </w:r>
          </w:p>
          <w:p w14:paraId="3D1F05D7" w14:textId="77777777" w:rsidR="00DD175A" w:rsidRPr="003F0927" w:rsidRDefault="00DD175A" w:rsidP="00DD175A">
            <w:pPr>
              <w:pStyle w:val="ListParagraph"/>
              <w:numPr>
                <w:ilvl w:val="0"/>
                <w:numId w:val="6"/>
              </w:num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, S có tâm đối xứng.</w:t>
            </w:r>
          </w:p>
          <w:p w14:paraId="6A2FE5B7" w14:textId="77777777" w:rsidR="00DD175A" w:rsidRPr="003F0927" w:rsidRDefault="00DD175A" w:rsidP="00DD175A">
            <w:pPr>
              <w:pStyle w:val="ListParagraph"/>
              <w:numPr>
                <w:ilvl w:val="0"/>
                <w:numId w:val="6"/>
              </w:num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, N, O, I có tâm đối xứng.</w:t>
            </w:r>
          </w:p>
          <w:p w14:paraId="4F49AD5A" w14:textId="3C6EBDEA" w:rsidR="003724D2" w:rsidRPr="003F0927" w:rsidRDefault="003724D2" w:rsidP="00366A30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3F0927" w:rsidRPr="003F0927" w14:paraId="17A9983C" w14:textId="77777777" w:rsidTr="00E5529A">
        <w:tc>
          <w:tcPr>
            <w:tcW w:w="4673" w:type="dxa"/>
          </w:tcPr>
          <w:p w14:paraId="2FC554EF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</w:p>
          <w:p w14:paraId="40582A18" w14:textId="1CBE432B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ước 1: Giao nhiệm vụ học tập </w:t>
            </w:r>
          </w:p>
          <w:p w14:paraId="1153A952" w14:textId="77777777" w:rsidR="00E5529A" w:rsidRPr="003F0927" w:rsidRDefault="00E5529A" w:rsidP="00E5529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yêu cầu HS đọc đề bài, phân tích đề bài.</w:t>
            </w:r>
          </w:p>
          <w:p w14:paraId="51937705" w14:textId="77777777" w:rsidR="00E5529A" w:rsidRPr="003F0927" w:rsidRDefault="00E5529A" w:rsidP="00E5529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yêu cầu HS suy nghĩ làm bài và trả lời đề bài.</w:t>
            </w:r>
          </w:p>
          <w:p w14:paraId="2149D88E" w14:textId="77777777" w:rsidR="00E5529A" w:rsidRPr="003F0927" w:rsidRDefault="00E5529A" w:rsidP="00E5529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3F0927">
              <w:rPr>
                <w:rFonts w:ascii="Times New Roman" w:hAnsi="Times New Roman" w:cs="Times New Roman"/>
                <w:bCs/>
                <w:sz w:val="28"/>
                <w:szCs w:val="28"/>
              </w:rPr>
              <w:t>H1: Bài này đầu tiên ta cần vẽ gì trước?</w:t>
            </w:r>
          </w:p>
          <w:p w14:paraId="29057BFB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-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H2:</w:t>
            </w: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Để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279" w:dyaOrig="300" w14:anchorId="02732A10">
                <v:shape id="_x0000_i1036" type="#_x0000_t75" style="width:14.4pt;height:15.05pt" o:ole="">
                  <v:imagedata r:id="rId36" o:title=""/>
                </v:shape>
                <o:OLEObject Type="Embed" ProgID="Equation.DSMT4" ShapeID="_x0000_i1036" DrawAspect="Content" ObjectID="_1725512324" r:id="rId37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à tâm đối xứng của đoạn thẳng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540" w:dyaOrig="300" w14:anchorId="17215931">
                <v:shape id="_x0000_i1037" type="#_x0000_t75" style="width:26.9pt;height:15.05pt" o:ole="">
                  <v:imagedata r:id="rId38" o:title=""/>
                </v:shape>
                <o:OLEObject Type="Embed" ProgID="Equation.DSMT4" ShapeID="_x0000_i1037" DrawAspect="Content" ObjectID="_1725512325" r:id="rId39"/>
              </w:object>
            </w:r>
            <w:r w:rsidRPr="003F0927">
              <w:rPr>
                <w:rFonts w:ascii="Times New Roman" w:hAnsi="Times New Roman" w:cs="Times New Roman"/>
                <w:position w:val="-6"/>
                <w:lang w:val="en-US"/>
              </w:rPr>
              <w:t xml:space="preserve">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hì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279" w:dyaOrig="300" w14:anchorId="75677B2D">
                <v:shape id="_x0000_i1038" type="#_x0000_t75" style="width:14.4pt;height:15.05pt" o:ole="">
                  <v:imagedata r:id="rId36" o:title=""/>
                </v:shape>
                <o:OLEObject Type="Embed" ProgID="Equation.DSMT4" ShapeID="_x0000_i1038" DrawAspect="Content" ObjectID="_1725512326" r:id="rId40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là gì của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540" w:dyaOrig="300" w14:anchorId="1DED5E0B">
                <v:shape id="_x0000_i1039" type="#_x0000_t75" style="width:26.9pt;height:15.05pt" o:ole="">
                  <v:imagedata r:id="rId38" o:title=""/>
                </v:shape>
                <o:OLEObject Type="Embed" ProgID="Equation.DSMT4" ShapeID="_x0000_i1039" DrawAspect="Content" ObjectID="_1725512327" r:id="rId41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  <w:p w14:paraId="52720F18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7CB9ED6C" w14:textId="4F0BF4DD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2: Thực hiện nhiệm vụ 3</w:t>
            </w:r>
          </w:p>
          <w:p w14:paraId="03D6430C" w14:textId="77777777" w:rsidR="00E5529A" w:rsidRPr="003F0927" w:rsidRDefault="00E5529A" w:rsidP="00E5529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HS đọc đề, suy nghĩ trả lời câu hỏi của GV.</w:t>
            </w:r>
          </w:p>
          <w:p w14:paraId="4DD6CBBF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-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Đ1: Vẽ đoạn thẳng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1280" w:dyaOrig="300" w14:anchorId="363D86AA">
                <v:shape id="_x0000_i1040" type="#_x0000_t75" style="width:63.25pt;height:15.05pt" o:ole="">
                  <v:imagedata r:id="rId42" o:title=""/>
                </v:shape>
                <o:OLEObject Type="Embed" ProgID="Equation.DSMT4" ShapeID="_x0000_i1040" DrawAspect="Content" ObjectID="_1725512328" r:id="rId43"/>
              </w:object>
            </w:r>
            <w:r w:rsidRPr="003F0927">
              <w:rPr>
                <w:rFonts w:ascii="Times New Roman" w:hAnsi="Times New Roman" w:cs="Times New Roman"/>
                <w:position w:val="-6"/>
                <w:lang w:val="en-US"/>
              </w:rPr>
              <w:t>.</w:t>
            </w:r>
          </w:p>
          <w:p w14:paraId="4453348E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-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Đ2: Để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279" w:dyaOrig="300" w14:anchorId="71640A36">
                <v:shape id="_x0000_i1041" type="#_x0000_t75" style="width:14.4pt;height:15.05pt" o:ole="">
                  <v:imagedata r:id="rId36" o:title=""/>
                </v:shape>
                <o:OLEObject Type="Embed" ProgID="Equation.DSMT4" ShapeID="_x0000_i1041" DrawAspect="Content" ObjectID="_1725512329" r:id="rId44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là tâm đối xứng của đoạn thẳng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540" w:dyaOrig="300" w14:anchorId="25E8AD62">
                <v:shape id="_x0000_i1042" type="#_x0000_t75" style="width:26.9pt;height:15.05pt" o:ole="">
                  <v:imagedata r:id="rId38" o:title=""/>
                </v:shape>
                <o:OLEObject Type="Embed" ProgID="Equation.DSMT4" ShapeID="_x0000_i1042" DrawAspect="Content" ObjectID="_1725512330" r:id="rId45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hì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279" w:dyaOrig="300" w14:anchorId="6A505480">
                <v:shape id="_x0000_i1043" type="#_x0000_t75" style="width:14.4pt;height:15.05pt" o:ole="">
                  <v:imagedata r:id="rId36" o:title=""/>
                </v:shape>
                <o:OLEObject Type="Embed" ProgID="Equation.DSMT4" ShapeID="_x0000_i1043" DrawAspect="Content" ObjectID="_1725512331" r:id="rId46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là trung điểm của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540" w:dyaOrig="300" w14:anchorId="26C6B2C7">
                <v:shape id="_x0000_i1044" type="#_x0000_t75" style="width:26.9pt;height:15.05pt" o:ole="">
                  <v:imagedata r:id="rId38" o:title=""/>
                </v:shape>
                <o:OLEObject Type="Embed" ProgID="Equation.DSMT4" ShapeID="_x0000_i1044" DrawAspect="Content" ObjectID="_1725512332" r:id="rId47"/>
              </w:object>
            </w:r>
          </w:p>
          <w:p w14:paraId="47140114" w14:textId="3F9C4C75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3: Báo cáo thảo luận 3</w:t>
            </w:r>
          </w:p>
          <w:p w14:paraId="657A3FC5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HS lên bảng làm bài.</w:t>
            </w:r>
          </w:p>
          <w:p w14:paraId="1DED4ACD" w14:textId="77777777" w:rsidR="00E5529A" w:rsidRPr="003F0927" w:rsidRDefault="00E5529A" w:rsidP="00E5529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HS khác làm bài vào vở.</w:t>
            </w:r>
          </w:p>
          <w:p w14:paraId="335B52F8" w14:textId="01B42572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4: Kết luận, nhận định 3</w:t>
            </w:r>
          </w:p>
          <w:p w14:paraId="518ACC49" w14:textId="77777777" w:rsidR="00E5529A" w:rsidRPr="003F0927" w:rsidRDefault="00E5529A" w:rsidP="00E5529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gọi HS khác nhận xét kết quả bài làm của bạn.</w:t>
            </w:r>
          </w:p>
          <w:p w14:paraId="74A15B33" w14:textId="54CBDE57" w:rsidR="00E5529A" w:rsidRPr="003F0927" w:rsidRDefault="00E5529A" w:rsidP="00E5529A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nhận xét và chốt kiến thức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956" w:type="dxa"/>
          </w:tcPr>
          <w:p w14:paraId="1FD49602" w14:textId="526146C4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en-US"/>
              </w:rPr>
              <w:t>Bài 3 :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  <w:p w14:paraId="398B7C1B" w14:textId="01305691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o đoạn thẳng </w:t>
            </w:r>
            <w:r w:rsidR="00103152" w:rsidRPr="00103152">
              <w:rPr>
                <w:rFonts w:ascii="Times New Roman" w:hAnsi="Times New Roman" w:cs="Times New Roman"/>
                <w:bCs w:val="0"/>
                <w:position w:val="-4"/>
              </w:rPr>
              <w:object w:dxaOrig="1359" w:dyaOrig="279" w14:anchorId="4D63EB0D">
                <v:shape id="_x0000_i1045" type="#_x0000_t75" style="width:67.6pt;height:13.75pt" o:ole="">
                  <v:imagedata r:id="rId48" o:title=""/>
                </v:shape>
                <o:OLEObject Type="Embed" ProgID="Equation.DSMT4" ShapeID="_x0000_i1045" DrawAspect="Content" ObjectID="_1725512333" r:id="rId49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. Em hãy vẽ đoạn thẳng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540" w:dyaOrig="300" w14:anchorId="0D3D2B1E">
                <v:shape id="_x0000_i1046" type="#_x0000_t75" style="width:26.9pt;height:15.05pt" o:ole="">
                  <v:imagedata r:id="rId38" o:title=""/>
                </v:shape>
                <o:OLEObject Type="Embed" ProgID="Equation.DSMT4" ShapeID="_x0000_i1046" DrawAspect="Content" ObjectID="_1725512334" r:id="rId50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ao cho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279" w:dyaOrig="300" w14:anchorId="7EABC5C2">
                <v:shape id="_x0000_i1047" type="#_x0000_t75" style="width:14.4pt;height:15.05pt" o:ole="">
                  <v:imagedata r:id="rId36" o:title=""/>
                </v:shape>
                <o:OLEObject Type="Embed" ProgID="Equation.DSMT4" ShapeID="_x0000_i1047" DrawAspect="Content" ObjectID="_1725512335" r:id="rId51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 tâm đối xứng.</w:t>
            </w:r>
          </w:p>
          <w:p w14:paraId="3724E62F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1D9F72C4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iải : </w:t>
            </w:r>
          </w:p>
          <w:p w14:paraId="09028CF1" w14:textId="77777777" w:rsidR="00E5529A" w:rsidRPr="003F0927" w:rsidRDefault="00E5529A" w:rsidP="00E5529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532BE0CA" wp14:editId="555B76C1">
                  <wp:extent cx="2514600" cy="2124075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2124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E5B4D2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2456A9C4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ẽ đường tròn tâm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279" w:dyaOrig="300" w14:anchorId="1ECE9598">
                <v:shape id="_x0000_i1048" type="#_x0000_t75" style="width:14.4pt;height:15.05pt" o:ole="">
                  <v:imagedata r:id="rId36" o:title=""/>
                </v:shape>
                <o:OLEObject Type="Embed" ProgID="Equation.DSMT4" ShapeID="_x0000_i1048" DrawAspect="Content" ObjectID="_1725512336" r:id="rId53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án kính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1280" w:dyaOrig="300" w14:anchorId="764DB445">
                <v:shape id="_x0000_i1049" type="#_x0000_t75" style="width:63.25pt;height:15.05pt" o:ole="">
                  <v:imagedata r:id="rId42" o:title=""/>
                </v:shape>
                <o:OLEObject Type="Embed" ProgID="Equation.DSMT4" ShapeID="_x0000_i1049" DrawAspect="Content" ObjectID="_1725512337" r:id="rId54"/>
              </w:object>
            </w:r>
            <w:r w:rsidRPr="003F0927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ắt đường thẳng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520" w:dyaOrig="300" w14:anchorId="1E09A2EB">
                <v:shape id="_x0000_i1050" type="#_x0000_t75" style="width:26.3pt;height:15.05pt" o:ole="">
                  <v:imagedata r:id="rId55" o:title=""/>
                </v:shape>
                <o:OLEObject Type="Embed" ProgID="Equation.DSMT4" ShapeID="_x0000_i1050" DrawAspect="Content" ObjectID="_1725512338" r:id="rId56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ại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300" w:dyaOrig="300" w14:anchorId="72BBE1EB">
                <v:shape id="_x0000_i1051" type="#_x0000_t75" style="width:15.05pt;height:15.05pt" o:ole="">
                  <v:imagedata r:id="rId57" o:title=""/>
                </v:shape>
                <o:OLEObject Type="Embed" ProgID="Equation.DSMT4" ShapeID="_x0000_i1051" DrawAspect="Content" ObjectID="_1725512339" r:id="rId58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hác điểm </w:t>
            </w:r>
            <w:r w:rsidRPr="003F0927">
              <w:rPr>
                <w:rFonts w:ascii="Times New Roman" w:hAnsi="Times New Roman" w:cs="Times New Roman"/>
                <w:bCs w:val="0"/>
                <w:position w:val="-4"/>
              </w:rPr>
              <w:object w:dxaOrig="340" w:dyaOrig="279" w14:anchorId="2CD6D854">
                <v:shape id="_x0000_i1052" type="#_x0000_t75" style="width:17.55pt;height:14.4pt" o:ole="">
                  <v:imagedata r:id="rId59" o:title=""/>
                </v:shape>
                <o:OLEObject Type="Embed" ProgID="Equation.DSMT4" ShapeID="_x0000_i1052" DrawAspect="Content" ObjectID="_1725512340" r:id="rId60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14:paraId="2BBB9700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ối điểm </w:t>
            </w:r>
            <w:r w:rsidRPr="003F0927">
              <w:rPr>
                <w:rFonts w:ascii="Times New Roman" w:hAnsi="Times New Roman" w:cs="Times New Roman"/>
                <w:bCs w:val="0"/>
                <w:position w:val="-4"/>
              </w:rPr>
              <w:object w:dxaOrig="340" w:dyaOrig="279" w14:anchorId="4935CDFB">
                <v:shape id="_x0000_i1053" type="#_x0000_t75" style="width:17.55pt;height:14.4pt" o:ole="">
                  <v:imagedata r:id="rId59" o:title=""/>
                </v:shape>
                <o:OLEObject Type="Embed" ProgID="Equation.DSMT4" ShapeID="_x0000_i1053" DrawAspect="Content" ObjectID="_1725512341" r:id="rId61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à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300" w:dyaOrig="300" w14:anchorId="302BEA41">
                <v:shape id="_x0000_i1054" type="#_x0000_t75" style="width:15.05pt;height:15.05pt" o:ole="">
                  <v:imagedata r:id="rId57" o:title=""/>
                </v:shape>
                <o:OLEObject Type="Embed" ProgID="Equation.DSMT4" ShapeID="_x0000_i1054" DrawAspect="Content" ObjectID="_1725512342" r:id="rId62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a được đoạn thẳng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540" w:dyaOrig="300" w14:anchorId="1FC691D0">
                <v:shape id="_x0000_i1055" type="#_x0000_t75" style="width:26.9pt;height:15.05pt" o:ole="">
                  <v:imagedata r:id="rId38" o:title=""/>
                </v:shape>
                <o:OLEObject Type="Embed" ProgID="Equation.DSMT4" ShapeID="_x0000_i1055" DrawAspect="Content" ObjectID="_1725512343" r:id="rId63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ần dựng.</w:t>
            </w:r>
          </w:p>
          <w:p w14:paraId="569CA9D3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524DF322" w14:textId="7C5B15E5" w:rsidR="00E5529A" w:rsidRPr="003F0927" w:rsidRDefault="00E5529A" w:rsidP="00E5529A">
            <w:pPr>
              <w:tabs>
                <w:tab w:val="left" w:pos="357"/>
              </w:tabs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14:paraId="6D34A4F7" w14:textId="240157DC" w:rsidR="00E5529A" w:rsidRPr="003F0927" w:rsidRDefault="00E5529A" w:rsidP="00E5529A">
            <w:pPr>
              <w:tabs>
                <w:tab w:val="left" w:pos="357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3F0927" w:rsidRPr="003F0927" w14:paraId="061BF262" w14:textId="77777777" w:rsidTr="00E5529A">
        <w:tc>
          <w:tcPr>
            <w:tcW w:w="4673" w:type="dxa"/>
          </w:tcPr>
          <w:p w14:paraId="232CCFCB" w14:textId="2DE963AE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646F5146" wp14:editId="1D8DE0BE">
                      <wp:simplePos x="0" y="0"/>
                      <wp:positionH relativeFrom="column">
                        <wp:posOffset>-828040</wp:posOffset>
                      </wp:positionH>
                      <wp:positionV relativeFrom="paragraph">
                        <wp:posOffset>-474345</wp:posOffset>
                      </wp:positionV>
                      <wp:extent cx="771525" cy="859790"/>
                      <wp:effectExtent l="0" t="1437640" r="0" b="0"/>
                      <wp:wrapNone/>
                      <wp:docPr id="257" name="Group 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71525" cy="859790"/>
                                <a:chOff x="0" y="0"/>
                                <a:chExt cx="1215" cy="1354"/>
                              </a:xfrm>
                            </wpg:grpSpPr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6" o:spid="_x0000_s1026" style="position:absolute;margin-left:-65.2pt;margin-top:-37.35pt;width:60.75pt;height:67.7pt;z-index:251668480" coordsize="1215,135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4IAyNdgEAAOgCAAAOAAAAZHJzL2Uyb0RvYy54bWycUstOwzAQvCPxD5bv1E0gpI2a9MLjwksC PsB17CQi9lq227R/z8aNCio3Lqusd3d2Zier9V73ZCed78CUNJnNKZFGQN2ZpqSfHw9XC0p84Kbm PRhZ0oP0dF1dXqwGW8gUWuhr6QiCGF8MtqRtCLZgzItWau5nYKXBogKnecDUNax2fEB03bN0Pr9l A7jaOhDSe3y9OxZpFfGVkiK8KuVlIH1JkVuI0cW4GSOrVrxoHLdtJyYa/B8sNO8MLj1B3fHAydZ1 f6B0Jxx4UGEmQDNQqhMyakA1yfxMzaODrY1ammJo7OlMeNqzO/0bVrzs3hzp6pKmWU6J4RpNinvJ 8na8zmCbApsenX23b+4oET+fQHx5LLPz+pg3x2ayGZ6hRjy+DRCvs1dOjxCom+yjCYeTCXIfiMDH PE+yNKNEYGmRLfPlZJJo0ck/U6K9n+aSNJmmkuvsZqTOeHFcGElOpCbKeM7YMFk/+vU7j10/P2j1 DQAA//8DAFBLAwQUAAYACAAAACEAA0+vBOIAAAAKAQAADwAAAGRycy9kb3ducmV2LnhtbEyPwUrD QBCG74LvsIzgLd2NrU2N2ZRS1FMRbAXxNk2mSWh2NmS3Sfr2rie9zTAf/3x/tp5MKwbqXWNZQzxT IIgLWzZcafg8vEYrEM4jl9haJg1XcrDOb28yTEs78gcNe1+JEMIuRQ21910qpStqMuhmtiMOt5Pt Dfqw9pUsexxDuGnlg1JLabDh8KHGjrY1Fef9xWh4G3HczOOXYXc+ba/fh8f3r11MWt/fTZtnEJ4m /wfDr35Qhzw4He2FSydaDVE8V4vAhilZJCACEq2eQBw1LFUCMs/k/wr5DwAAAP//AwBQSwECLQAU AAYACAAAACEAtoM4kv4AAADhAQAAEwAAAAAAAAAAAAAAAAAAAAAAW0NvbnRlbnRfVHlwZXNdLnht bFBLAQItABQABgAIAAAAIQA4/SH/1gAAAJQBAAALAAAAAAAAAAAAAAAAAC8BAABfcmVscy8ucmVs c1BLAQItABQABgAIAAAAIQC4IAyNdgEAAOgCAAAOAAAAAAAAAAAAAAAAAC4CAABkcnMvZTJvRG9j LnhtbFBLAQItABQABgAIAAAAIQADT68E4gAAAAoBAAAPAAAAAAAAAAAAAAAAANADAABkcnMvZG93 bnJldi54bWxQSwUGAAAAAAQABADzAAAA3wQAAAAA "/>
                  </w:pict>
                </mc:Fallback>
              </mc:AlternateContent>
            </w: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ước 1: Giao nhiệm vụ học tập </w:t>
            </w: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</w:t>
            </w:r>
          </w:p>
          <w:p w14:paraId="092C5141" w14:textId="77777777" w:rsidR="00E5529A" w:rsidRPr="003F0927" w:rsidRDefault="00E5529A" w:rsidP="00E5529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- </w: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GV yêu cầu HS đọc đề bài, phân tích đề bài.</w:t>
            </w:r>
          </w:p>
          <w:p w14:paraId="0435D391" w14:textId="77777777" w:rsidR="00E5529A" w:rsidRPr="003F0927" w:rsidRDefault="00E5529A" w:rsidP="00E5529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yêu cầu HS suy nghĩ làm bài và trả lời đề bài.</w:t>
            </w:r>
          </w:p>
          <w:p w14:paraId="20020C33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- </w: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H1: Trong các hình đã cho hình nào có tâm đối xứng.</w:t>
            </w:r>
          </w:p>
          <w:p w14:paraId="099ACA4C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H2: Em hãy chỉ ra tâm đối xứng  (nếu có).</w:t>
            </w:r>
          </w:p>
          <w:p w14:paraId="124F8590" w14:textId="75C80320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2: Thực hiện nhiệm vụ 4</w:t>
            </w:r>
          </w:p>
          <w:p w14:paraId="0FC3AD22" w14:textId="77777777" w:rsidR="00E5529A" w:rsidRPr="003F0927" w:rsidRDefault="00E5529A" w:rsidP="00E5529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HS đọc đề, suy nghĩ trả lời câu hỏi của GV.</w:t>
            </w:r>
          </w:p>
          <w:p w14:paraId="60D5BBF1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-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1</w:t>
            </w: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: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ác hình có tâm đối xứng: Hình vuông, hình thoi, đường tròn.</w:t>
            </w:r>
          </w:p>
          <w:p w14:paraId="0297F2CB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Đ2</w:t>
            </w: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: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âm đối xứng của hình   vuông, hình thoi là giao điểm của hai đường chéo, tâm đối xứng của đường tròn, đường tròn.</w:t>
            </w:r>
          </w:p>
          <w:p w14:paraId="1A4A16A3" w14:textId="757CB6F8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3: Báo cáo thảo luận 4</w:t>
            </w:r>
          </w:p>
          <w:p w14:paraId="27532A3C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HS lên bảng làm bài.</w:t>
            </w:r>
          </w:p>
          <w:p w14:paraId="3C88010F" w14:textId="77777777" w:rsidR="00E5529A" w:rsidRPr="003F0927" w:rsidRDefault="00E5529A" w:rsidP="00E5529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HS khác làm bài vào vở.</w:t>
            </w:r>
          </w:p>
          <w:p w14:paraId="489D7E4E" w14:textId="05F6AA0D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4: Kết luận, nhận định 4</w:t>
            </w:r>
          </w:p>
          <w:p w14:paraId="34B27EE0" w14:textId="5D0358B7" w:rsidR="00E5529A" w:rsidRPr="003F0927" w:rsidRDefault="00E5529A" w:rsidP="00E5529A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 </w:t>
            </w:r>
            <w:r w:rsidRPr="003F0927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r w:rsidRPr="003F0927">
              <w:rPr>
                <w:rFonts w:ascii="Times New Roman" w:eastAsia="Times New Roman" w:hAnsi="Times New Roman" w:cs="Times New Roman"/>
                <w:sz w:val="28"/>
                <w:szCs w:val="28"/>
              </w:rPr>
              <w:t>GV khẳng định kết quả đúng, cách làm tối ưu và đánh giá mức độ hoàn thành của HS.</w:t>
            </w:r>
          </w:p>
        </w:tc>
        <w:tc>
          <w:tcPr>
            <w:tcW w:w="4956" w:type="dxa"/>
          </w:tcPr>
          <w:p w14:paraId="3ED30523" w14:textId="38C04AD9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ài 4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: </w:t>
            </w:r>
          </w:p>
          <w:p w14:paraId="4078E7D5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ong các hình: Hình vuông, hình thoi, hình thang cân đường tròn hình nào có tâm đối xứng và em hãy chỉ ra tâm đối xứng (nếu có).</w:t>
            </w:r>
          </w:p>
          <w:p w14:paraId="7962A13B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57D03FE1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Giải : </w:t>
            </w:r>
          </w:p>
          <w:p w14:paraId="6B2F86DC" w14:textId="77777777" w:rsidR="00E5529A" w:rsidRPr="003F0927" w:rsidRDefault="00E5529A" w:rsidP="00E5529A">
            <w:pPr>
              <w:pStyle w:val="ListParagraph"/>
              <w:tabs>
                <w:tab w:val="left" w:pos="109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</w:p>
          <w:tbl>
            <w:tblPr>
              <w:tblStyle w:val="TableGrid"/>
              <w:tblW w:w="5965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933"/>
              <w:gridCol w:w="2099"/>
              <w:gridCol w:w="1933"/>
            </w:tblGrid>
            <w:tr w:rsidR="003F0927" w:rsidRPr="003F0927" w14:paraId="31369ECC" w14:textId="77777777" w:rsidTr="00E5529A">
              <w:tc>
                <w:tcPr>
                  <w:tcW w:w="1933" w:type="dxa"/>
                </w:tcPr>
                <w:p w14:paraId="195583E2" w14:textId="6C1454D6" w:rsidR="00E5529A" w:rsidRPr="003F0927" w:rsidRDefault="00E5529A" w:rsidP="00E5529A">
                  <w:pPr>
                    <w:pStyle w:val="ListParagraph"/>
                    <w:tabs>
                      <w:tab w:val="left" w:pos="1095"/>
                    </w:tabs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 w:rsidRPr="003F0927">
                    <w:rPr>
                      <w:rFonts w:ascii="Times New Roman" w:hAnsi="Times New Roman" w:cs="Times New Roman"/>
                      <w:noProof/>
                      <w:sz w:val="28"/>
                      <w:szCs w:val="28"/>
                      <w:lang w:val="en-US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9504" behindDoc="0" locked="0" layoutInCell="1" allowOverlap="1" wp14:anchorId="4B2529D7" wp14:editId="50A7BBC3">
                            <wp:simplePos x="0" y="0"/>
                            <wp:positionH relativeFrom="column">
                              <wp:posOffset>373380</wp:posOffset>
                            </wp:positionH>
                            <wp:positionV relativeFrom="paragraph">
                              <wp:posOffset>-19050</wp:posOffset>
                            </wp:positionV>
                            <wp:extent cx="2253616" cy="1962786"/>
                            <wp:effectExtent l="0" t="0" r="0" b="0"/>
                            <wp:wrapNone/>
                            <wp:docPr id="262" name="Group 26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253616" cy="1962786"/>
                                      <a:chOff x="0" y="0"/>
                                      <a:chExt cx="3065145" cy="2456815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260" name="Picture 260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64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1158240" y="0"/>
                                        <a:ext cx="1906905" cy="96012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261" name="Picture 261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65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1158240" y="1051560"/>
                                        <a:ext cx="1440180" cy="140525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259" name="Picture 259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66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090295" cy="11303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id="Group 262" o:spid="_x0000_s1026" style="position:absolute;margin-left:29.4pt;margin-top:-1.5pt;width:177.45pt;height:154.55pt;z-index:251669504;mso-width-relative:margin;mso-height-relative:margin" coordsize="30651,24568" o:gfxdata="UEsDBBQABgAIAAAAIQCxgme2CgEAABMCAAATAAAAW0NvbnRlbnRfVHlwZXNdLnhtbJSRwU7DMAyG 70i8Q5QralN2QAit3YGOIyA0HiBK3DaicaI4lO3tSbpNgokh7Rjb3+8vyXK1tSObIJBxWPPbsuIM UDltsK/5++apuOeMokQtR4dQ8x0QXzXXV8vNzgOxRCPVfIjRPwhBagArqXQeMHU6F6yM6Rh64aX6 kD2IRVXdCeUwAsYi5gzeLFvo5OcY2XqbynsTjz1nj/u5vKrmxmY+18WfRICRThDp/WiUjOluYkJ9 4lUcnMpEzjM0GE83SfzMhtz57fRzwYF7SY8ZjAb2KkN8ljaZCx1IwMK1TpX/Z2RJS4XrOqOgbAOt Z+rodC5buy8MMF0a3ibsDaZjupi/tPkGAAD//wMAUEsDBBQABgAIAAAAIQA4/SH/1gAAAJQBAAAL AAAAX3JlbHMvLnJlbHOkkMFqwzAMhu+DvYPRfXGawxijTi+j0GvpHsDYimMaW0Yy2fr2M4PBMnrb Ub/Q94l/f/hMi1qRJVI2sOt6UJgd+ZiDgffL8ekFlFSbvV0oo4EbChzGx4f9GRdb25HMsYhqlCwG 5lrLq9biZkxWOiqY22YiTra2kYMu1l1tQD30/bPm3wwYN0x18gb45AdQl1tp5j/sFB2T0FQ7R0nT NEV3j6o9feQzro1iOWA14Fm+Q8a1a8+Bvu/d/dMb2JY5uiPbhG/ktn4cqGU/er3pcvwCAAD//wMA UEsDBBQABgAIAAAAIQC/M7iMFwMAABQMAAAOAAAAZHJzL2Uyb0RvYy54bWzsVslu2zAQvRfoPwi6 OyJlSbaE2EFqJ0GBoDW6fABNUxIRSSRIegmK/nuHpOIkttEWQS9Bc7DMbciZN+9xeH6xa5tgw5Tm opuE+AyFAeuoWPGumoTfv10PxmGgDelWpBEdm4T3TIcX0/fvzreyYLGoRbNiKoBNOl1s5SSsjZFF FGlas5boMyFZB5OlUC0x0FVVtFJkC7u3TRQjlEVboVZSCcq0htG5nwynbv+yZNR8LkvNTNBMQvDN uK9y36X9RtNzUlSKyJrT3g3yAi9awjs4dL/VnBgSrBU/2qrlVAktSnNGRRuJsuSUuRggGowOorlR Yi1dLFWxreQeJoD2AKcXb0s/bRYq4KtJGGdxGHSkhSS5cwM7APBsZVXAqhslv8qF6gcq37MR70rV 2n+IJdg5YO/3wLKdCSgMxnE6zHAWBhTmcJ7Fo3Hmoac15OfIjtZXveUQZSlOUm8ZJ2k2xqm1jB4O jqx/e3ckpwX8eqSgdYTUnxkFVmatWNhv0v7VHi1Rd2s5gKRKYviSN9zcO4JC+qxT3WbB6UL5zlPQ gZQedJi3xwLsjpXWyK7zVsRGdSvonQ46MatJV7FLLYHdAKeD4/nyyHafHblsuLzmTWMzZdt9cKCE AyadwMezdC7oumWd8bJTrIE4RadrLnUYqIK1SwYsUh9XGJIFkjdAJKl4Z5wugAm32tjTLSecMn7E 40uE8vjDYJai2SBBo6vBZZ6MBiN0NUpQMsYzPPtprXFSrDWD8Ekzl7x3HUaPnD8pg/7C8AJzQg02 xF0HnkfgkOPTg4tALYuQ9VUbxQytbbME8L4A4N5mP+GQfgTX4q5BJtbiQBgYp+M4gXQfywPnKMtR T/I8Qzh2FNhzHLKvtLlhog1sA1AGRxysZAOoepcelkAsj164JnQ976DxipQBPDpUhuO6je51KgMu 2Ddl/F4ZGKU49Tegvyps+cBJgvAYpOPKR4LSOH1eBP5LgaT5kUBgCC6D1yuQ4ZtATpWO00UD5SjO +6KB8RAN0b+vGu51BU9PVyD7Z7J92z7tQ/vpY376CwAA//8DAFBLAwQUAAYACAAAACEANydHYcwA AAApAgAAGQAAAGRycy9fcmVscy9lMm9Eb2MueG1sLnJlbHO8kcFqAjEQhu9C3yHMvZvdFYqIWS8i eBX7AEMymw1uJiGJpb69gVKoIPXmcWb4v/+D2Wy//Sy+KGUXWEHXtCCIdTCOrYLP0/59BSIXZINz YFJwpQzb4W2xOdKMpYby5GIWlcJZwVRKXEuZ9UQecxMicb2MIXksdUxWRtRntCT7tv2Q6S8Dhjum OBgF6WCWIE7XWJufs8M4Ok27oC+euDyokM7X7grEZKko8GQc/iyXTWQL8rFD/xqH/j+H7jUO3a+D vHvwcAMAAP//AwBQSwMECgAAAAAAAAAhAERSGDcKDQAACg0AABQAAABkcnMvbWVkaWEvaW1hZ2Uz LnBuZ4lQTkcNChoKAAAADUlIRFIAAAEHAAABEAgDAAAAiqZBtgAAAAFzUkdCAK7OHOkAAAAEZ0FN QQAAsY8L/GEFAAACx1BMVEX////7+/uEhIQkJCRTU1Pp6ent7e1kZGQgICB6enr6+vr09PQTExMA AAAEBASlpaW1tbUGBgYODg7s7OwyMjINDQ0cHBwVFRULCwtcXFxoaGhgYGABAQEMDAxsbGx8fHxx cXEuLi4ZGRkWFhbi4uLz8/OkpKTZ2dn19fVlZWUFBQU+Pj7IyMhPT0/v7+/Y2NhKSkpfX1/W1tb9 /f1DQ0MaGhrw8PDe3t4YGBhGRkby8vL8/Pw8PDzm5uY3NzdWVlZUVFT29vY9PT1dXV1BQUFbW1v5 +fkvLy9XV1f+/v7Q0NDu7u4oKChNTU3x8fGoqKhZWVkhISEpKSktLS1mZmYrKytra2snJydqamqu rq6srKwbGxtHR0cfHx/39/c2NjZzc3NjY2Pl5eUdHR1VVVUXFxfq6uoeHh6Ojo40NDRiYmIjIyNM TEzr6+ttbW1AQECvr6+fn59eXl5aWlowMDBnZ2fOzs52dnaCgoLn5+cSEhLj4+N5eXl4eHh/f38U FBSFhYUxMTFubm4qKip1dXUmJiZycnIiIiLk5ORvb28QEBB+fn6AgIDo6Oh7e3sPDw/h4eFQUFCm pqaBgYHAwMDc3Nza2trf39+UlJTMzMyDg4MlJSU1NTWampqcnJybm5uZmZnX19eRkZHg4ODR0dF9 fX2Li4uNjY2IiIiKiorT09PS0tIRERHU1NSJiYmSkpKXl5fExMS5ubl0dHQCAgIJCQnKysq9vb0D AwPLy8uTk5Orq6uioqLGxsagoKCtra0KCgq0tLSPj4+jo6NOTk5YWFhpaWlRUVGHh4fDw8OysrKq qqoICAidnZ3b29s6Ojr4+PgzMzPFxcXCwsK2trbNzc2enp4HBwenp6e/v7+6urqMjIyhoaG+vr7B wcHV1dW3t7fJycm8vLyzs7O7u7vPz8+xsbGwsLDHx8epqak5OTmGhoYAAAAln2UPAAAA7XRSTlP/ //////////////////////////////////////////////////////////////////////////// //////////////////////////////////////////////////////////////////////////// //////////////////////////////////////////////////////////////////////////// //////////////////////////////////////////////////////////////////////////// /////////wDqQUQKAAAACXBIWXMAACHVAAAh1QEEnLSdAAAI00lEQVR4Xu2dy5GrMBBFXwJk4yqC 0NYhkINDIAZ2LL0gE6+cA4E8CWSbMQhaSN1qtXVqPrjG5YHrq/5IGP4VCoVCoVAoFAqFAhL3tlF2 UzDq2t7s5jaV4WEfiGWcDtM+2OI5PWHvGSIYjg5z/nvVXGVjD9MdAOwTrvfb7Sb3+1iHnxoXg320 gZqesfMEGTwmHWr7aJOmunTNID111pfqajddDFqmi3gh1KHnW2OXi/ShUR8e4NCZn00zPRDIc7L6 sQ6TH8SinvMbDPCDaB2el/k3MD4IRT1fWQIaH2RyeUe9X44Pqv0Ef08/dJLqiNbGBoNnfBBVWS6n VXzzxVVoZekdH5pWpBD++eIqUogT+UKkEP5+ECDExu6fqieveU9gq3a9/2f8kDuL8unNifiQOWpY lE9vADoI88OwOZMCGBei/LDsKZb8mg522mVFyPzDNb/0eXHNSofkiwx7DecOB+ULQU1XiB+0EDtL gnkR5AdB8xFhfjDLfjKECJ6vziRGqIO9BIyLg3rynoMOrvLpDWBcCKijVHu0mv0TOnyWa5wE5oss OHZDeL7IgMPYYJC/vqkqgAzx/MA2jNyedmOXaPEh88oyXnzIu+mKmC9uOQsB0AGcL3IW4jhfeATA jIUAxAePRMAqRiif1aaI8cHAaKFLbU/QO4iXL5jhJ0NsP7ABVEwvkOqH4bi1+oPM/kIN+586W4Pj h9RZA9Bof4ESH8bE6bPzdQNIhxN+uGc3iQUYF2cO6ZbbdD6SDv/u+592Ygdavsis18DJF4a8HIGS L2buoAmxqKitU59A4PkhQRWh2tOnpiD6gRx1cO2CPTD9QEyIDIL6C/+eYokYP/g22l/gx4eaxE+w VSs3AB0C/XCjqSN6+/skgHERehhZVJYEOmTRfZLkiwwcQZMv+DsCP19MIM5HxHlhGj9oIbxnDIHU cdIRkR/QqAPrhhdUfkAitHx6k3d/UR9e5QdK1n5QvqtWbnKOD3U8GSA6xPRDH1NU/1UrN4BxEXPX bzFfbbS/Y0CsA1X36Q15vmAqBH2+4ClEgnzBcu2T3g8RVroQdEzgB509w6RVQ+Ak3AYp/BCIau92 KyL59RdqQJAhPz+ELdc4SRIfAqgrFBkgOnDyA5IbQOMCzQ8X/1cOWcrdJaUOPaPKMmm+6Pmsa6TN Fw82jkicL3ouvUZaPxgheKSjxH4wMQL0+jWyXKn9oIWAjIwaq254kUd/gS4DAz8AQKsiPySPDwBU hdFh/gWgQ2o/4DTaXwDGBY0fnNGyRph9WsNGB2cd0RO4gVG+uKeNx3zyRVohGOWLpB9c4eOHtEIw 8oNpupIJwckPRgi7YajRi8gFzPqLxf8iKKYX8PLDAloZeMUHy3i7PWqCnmIJQAdqP8x3w6SVATIu iP3QTTJUMU9+AsBPB3vr08P9igu/+ah21oH4HrD88sV9loE0W7DMF7MhiNc1+PlBO6IdbtQlNkM/ zBAv8HD0wwytELzyRbe8ZERPef0IVn6oKWamt+EUH6h7iiUAHaj8oCqKCXoHgHFB5IekMvDRAeNk YQ+45Au3G7DPfJhhky+cV3R9DBQtOKd84aCneCfY+GGHnsARGfjBDA309yIHP1CcZ5k+X4AmGkZs IZL7QcFef0QuuVPHh3pdN6i+uVwadvP2qP3FWoa6qYZr3zdVRXpbS8C4QPRD9y2Duuvjn7YeVaxL XIBIqsN6vuH2mahuSde0UuaLbnWg2g2t3TTbhBNSKfPFqsMcq8XyzZ8HL+5YO5M6X/xBD4WPBXSA WBcNaAVVSj980+sj//wzs+y9/tcj0iw2Jz88/6zuDlvjwjgCRQhGflD6wBeRUeuwuW9jhdF9MvKD GRaf1V2jyvZ1cFDa8CR+6DYrRRMQPkdolr0dx4shRIr6YVVFzlz0kdtNjX7wLiW+iXr1pRnAuIjt h3X5NKNbio8OtdsOKADGRWTxNzrMGV1Tf3TQUfL0terPQO4HVblmpo0FXpqbmEl6Jgi1H2qnDFP9 YFtMXUsSf/SbWIc9Gf4pXVdPY0aPkIZWBsi4iKlD44gNM0oL8LzovNGAxmIbMZAC/EBVT06Mfd9D D+8RMaPwOh/Gk4gFFTc/+BHPEcTxITbR5iPy9oPpPuMIQeUHhaVmJCGI/LBbN4QRJ0LQ+KEb0GSI BECHcD/wlwFQP4TX1SN/GSj80K3WKRgCiJOBfiCSIXAv8XV4kAyKLnA6nyZfEBAoBMAPMeoHArqg XkOMH0xlGSCEHD+E5ees5x++CTgFGdEPI+V5PTPnb6COFx8yKKYXoPkBscPEAMsPdcQ5VAoAOpzx Q24yQMbFCT+E1TQpQPFDlzg2KP93AWX+QSUOkScqS5xxkZrR25BY+SIx3pUlwA/Z9BdLfIeGUD94 z0dI9YNv7o7rh47TrbE6nxOsovohv/LpTcz5h5jnZVAT0Q85LNc4iRcf/GsXTgB0gPkhbxkg4wLk B76Ndgd6H6P5gVHC/AssicXyA2NAQvyADlqI49Alav3CBSCGA/wAryfZciwEIE4e+CELmQ5rvGA/ ZNJTjAcno4T6AedThPQE+kEJkSHQD6Fn4/AhyA9yZAiqH6TEBgNgXDjf85ifCyLi6kobgHGRfz35 wVlHhPghR1y9xo/5QQuxvdL1czo4ZowA40KYDtu1H8AP6/iwff2GbNg6detM/YB+8T9s6vX+n/DD eP5sTb74x4ecV63cePtBpBv8/YB1HavUePpBUIepj93+Nnj6oVlH2mz5U0cAdJA5EDTLOgLl/Mlc WDRdv+wHI8RrPgIQJ+X6wXSfVogf1+HtCGi+6A/WQbKlm99ngB9MfJA0JfvF3DvD+k3BMlgO/aCG h9hiesHRGbDzXUFFh0pNbS6G67zcpcZcE1JjH4llfrd3Lhs+/b2qRql005e5ZLjBPTTsE9rnU3+Z b2lfrf7Zvm6F69bBjBuNfSSW+Sh3DnN2DOkVUlMw3zJ8r1R8tAPtDebTcB+q1rHyWSgUCoVCoVAo FAqFQqFQKBQKhUIy/v37D2j/ftZ4pQ8/AAAAAElFTkSuQmCCUEsDBAoAAAAAAAAAIQDvETc11xkA ANcZAAAUAAAAZHJzL21lZGlhL2ltYWdlMi5wbmeJUE5HDQoaCgAAAA1JSERSAAABWgAAAVIIAwAA AITc5ykAAAABc1JHQgCuzhzpAAAABGdBTUEAALGPC/xhBQAAAwBQTFRF////AAAA5ubm7+/3jIyU CBAQzs7OQhlaEBlaGUpaCAAIQkJCnJycra2trVpaxc5jUs5jUkrexUqUrRlaxYxjxQiUUoxjUgje CN7mCJzmhN7mWs6lWoyljM5jGc5jGUrejAiUGYxjGQjelM6l1t7Wa2tjGRAQjGNaQhkQxZScWu/m Wq3mGWtaWs7mWozmEGsZSmNSSkpa773vGSkpISEZvbW9OjoxjBAZ71pa71oQ7xla7xkQ75xa75wQ axAZhHN7MSkxY1paxcW97zrmjK1zjGul7zqtxWvOxe8QUu8QUmuMjBBaxSnOxa0QUq0QUimMjGMQ jGvOjO8QGe8QGWuMjCnOjK0QGa0QGSmMlK3O7xDm7xCt795a72Pm794Q72OtjK1SxUrOxc4QUs4Q UkqMaxBaxQjOxYwQUowQUgiMa2MQjErOjM4QGc4QGUqMjAjOjIwQGYwQGQiMlIzOhIR771p771ox jDEZzmsZzikZKe+lKa2l7xl77xkx75x775wxrWsZrSkZCO+lCK2lazEZzkoZzggZKc6lKYylrUoZ rQgZCM6lCIylxa3vQmspxe+1EEopxZTFQkIQhK2c796l762lxYzvQmsIxe+UEEoIQhAxxWvvzmta xe9zUu9zUmvv795774Tmxe8xxWulUu8xUmutjDFaxSnvxa0xUq0xUimtzilaxa1zxSmlUq1zUinv Ke/mKa3m794xjGMxpe/mjGvvjO8xGe8xGWutjCnvjK0xGa0xGSmtlK3vWu+1Wq21jO9zGe9zGWvv jCmlGa1zGSnvlO+174StjEqlxUrvzkpaxe9SUu9SUmvOxc4xxWuEUs4xUkqtazFaxQjvxYwxUowx Ugitzghaxa1SxSmEUq1SUinOKc7mKYzma2Mxpc7mjErvjM4xGc4xGUqtjAjvjIwxGYwxGQitlIzv Wu+UWq2UjO9SGe9SGWvOjCmEGa1SGSnOlO+UjEqExc6cjIxazu/v797F763FEAgxzrWcSmtrzs7v 7/867/+97///AAAAl7Nd1gAAAQB0Uk5T//////////////////////////////////////////// //////////////////////////////////////////////////////////////////////////// //////////////////////////////////////////////////////////////////////////// //////////////////////////////////////////////////////////////////////////// ////////////////////////////////////////////////////////////////////AFP3ByUA AAAJcEhZcwAAIdUAACHVAQSctJ0AABVUSURBVHhe7Z3LlqO6DkDLmGIQ7L8wHqdWDFMO+aZ8+h3U 6kHWNYS8efghGZNin0HT6ToVELYsS7L0tbGxsbGxsbGxsbGxsbExiuCs+MmV/Jak+2/3LVXeFGkp +h/YsKRMcym/CSEqL1JWZoIKSpPuP5Fxdipyqf9RykOTZv3/sjGDYI3SUqsKJgTtPxuDajGnjSLy VxV87of/NILlaid/WJZYiqmVcEWkavi5/2TjTlZUUg894SEbqgc8kVW9KeE7ZX3YVWkJMqMpr5XM 078t3qwptDApy8nhVPafwUB5QWTDL9d/UAVn7QJfV6RhKA8v0koPXtoQ0vSf/B0qLVqSX4YWDpTt 2+8gaf/3PwJNu6fGlGxL0X5J3v/lT1DuyZ5r41VhK8KyFW1Fij+yqxAp+a+do7SW+E9cE5V+0eL3 gKPRY+KcNaS5WkYF/grzr778eazIZ9u7lEnF+mtNQtA3T/Iuz0JWsDZeRNB0p55VwAF7GeNVf9HB DuQjPQ3axMxfn6ve9xdY5C+G11GRh1nzGbSC7S8foAR5ED3ogx7xacLVa1d/9UyFayPwIZM2Uejm dDiKyDab9FOEm77r2MURMoBNjU2Jv+VyQkR6X8YI9b6QxAJfs3Ph3OxiXo1pulpjgckm8jmXKbXG 3W+SqxXsK/muDXWsi5SkZg4CtEczC93QZg0j4IGsqkxnWo6l70z9aqXcr2jg2qwPzx4UQA6mluu5 kWsZuElVJf2lAVh+BEr6CwPK796tGzmc2N1ngxMWbGzuglaHFZgKxa/lFhJJI1juVVjUJniLkNZb HJuZa471bxWRW+Gly/4GRSPs7bXnT7yb8q+v+tvlxaNoBJfFkZFY3WF6Leiv7KAYD6T6P62gpOiv 4kJ8QnaVPESocJ3UbHzk2OE6e1KyRh/SACy2B9nLqC0XG7K4AmfVJ2UDil08aaPn3w9YwB44y1ie R8j/9VefAlU//dWyCGno9J5AyP4CBOq/B6mqCNaODMLogvUjlE77hWfy5WULtJ7uIVeOA4Rnu1k6 TwHKUsl2/QUACcwUKJbdmGUEKvQBqBFKIHdP8Z9FsAQaOMm+ZcJ6ABaiLZbTtwJw3wI0izXJd3/h z2KyFaAOGTDRMkD3b4MTXJqDwu4H+zO1/rycl/Di3Cyxg09knG5jWGi1wJ5X/usvPpxD6BFE82W0 UHhoaBd/8VckqwkbjGSg7pTIQT+C9UgZXwAJk4CPK8ixv/ojFACuNCOoRApwlP57dqTh9R/2idee Cssc8fcjUKxwbJhku7rCOmqf7Hx/M5TT6w0awkzgTnldZnjnszkk0RnC8bMBEszkdG/J7PDSMwq0 yXqlOvUXGPhGHyGdXm90BXMQwVO0HZ6HkpFy9y+gzle9TCAq2pbCa04gb5s4ZiDyLJHToYSXjYCq DzQFovM2R3eweb06hvzivxTLkCKR/C85ZYbghOC4GNG2Oqshb+sI9tegVGj2+FpQrWgRtmVHlPe1 JsSvliyGUvzz6oCRNJfwVVUSnn9S4rcDVF7MWuiNQ1ti928P2tPVNMjgknNaRKu+A6la4ZizWOAa tfedWA7qFg8p2i/HUqjB6pxQArptaPvNhDpkWTt9D2zK/iQpaKSsURWjObYH4YJbzqJVZQlPIOXQ 52xn3zaVT5w5uMSLsQ7cDzm7MkDdWF39oGwXYOCmDhlsQuL4kdPBzddNHt7w3/5CPwKqR/SCi9oE TCp/QIzU1ALLsz6rIDr2jsP3oeiDdLQRSQ6UGpqGTp1LrZek7D6vwJgsAwcUzxhKQ1rwbMog8PfD JnvnwGRqDg7aKv/0fS+ffkCIYUt3Q2vkuSZpgBUtXmqAYXsa8XiJajWVCFEA2O6Oe9WZ/HitMEHt 7WSdNA+asLnoQchM44rew3Z61n9c50SL+uF7T9s2uE3bI2xUDZzlJYiFV8vTSDgESdl9xyYR5gjm T6ytsgxyryyqcqmkDptYA1RoyWrIavxKj5i6eCT4EezK3I8A5Cuxr0BQeUxpYXrX5wK6pSo3HkFg SXTWo8MnUaswj6XoHQSoIUaNNcKCjYI84nFWdw3cU8a0OSFcjQp7Cucj4JZTTWsFwN2ZaUUptmTq yc7V7rMu6gS57zUcjWfnp7tSevTBce3XEfTY7zuGTYV9Q/i1T3zW1aS2WMRWy/Hg18LPcSGzbbBw B1IxoGK3/RogdcpSytytNlXAbesRyZR310m3DDWP+PO5kWtoswzRNMrpd0ifkZcp5Ba5seBi+2We SWPsu16FVvCEOhyL9vE9dJxz/7yLFWgVCz/SFYCdlbdg5kaEY3llCmnB2GuExTy1j8zNHKfyyuds B1lxzt6HgZOfZsmcU/OfQ1ItLeAqw3ZYawTITa77r5q+Cxc3vwA/nZTa/kJIVx1xbug6rREcumkh hPdtc1ZNO6UaQRvXGsLTGsFaaQmC0QnP0hACfrlUOnruporJOOgDlG1MYafxIfVBB9s5+dGm9pFL 5Ui8Ulp1sINtQdFBf1yCWFPuD+9NDRDUStmi1MeBno2Qhr8XVk7bZeML4FBcp35q0YwIQR8sCVeQ 9s47NsoW91RmYIcY/Yd9SvNsMRItzQk7KKmxS+g9wgP0ZbOwbGHPTr9C83DdE2kR4mCxeYAWXdWW wVL1VRNihph74AKsYjU5mRohw82hQ5xoNcZ8bcIuoNdCK9PIx3AaxYJJdO+Yr2MQkc55jHXg0CF+ j0g+Bsabhsg2DENVJJq5ZPewj5AarmOxbRiGNNmMPjjPih4W0/A37obhjfnxdXiT47Q+oPChhBlM RRZWjwlSzwn33Wz8mXQf5eFrkhlO9FPYdleJmlvt38fE1PbnSPC3X28YijaMgfBARmYO8LwuwFP+ kHyRw625mYmwC24gnGeSMV9rE0yUVy4DtVR5wbDwyBIGQmK8g4gTMxMhsIFwZd3NoIRREcuFRLtu zPYCvtmfC7GsT8FMtAw3kDSHm8o9516Z1v4YiRa128ksQhoeanqCLd7U1yjQ4Fg/FgpRWR8Yoo3j GSNAchNHHnKbm3mYbN4nd32zIF6NWspCVdadojYxbJcwa585F+RVK5xPt93r6whtovCKmySHR+FS FOo10HHzGZ3JS7QrrPtwjMwgFyFZzKyliYbSpBuwb6rrehbbOlM4DCYjcrkdQ1eQvGVwTboe2cQN 5DtjcqTBZGSjUWvBjqyi15zFSNPRTEbtopuxirzGB+6CVN1qdVvOKI9h9boRvWi1Tnj2LgpSXoV7 WYOvg5buIys6aCBatC6/Jmh98CIwsVO9cu0Wgevg4DHYsg+cKzJfCN7hWAsYTIu2v7zDns52XC4r xIa5TnRN3h5ucxBmkYcLjXpTtS20ekm/49BFxZwQnLG6/rdvW1rRVrKzouUL2o2/I60TxW+7AGSK dFXwigDbLyqyY8lZeg/MVFKSzjy8fpJVP/uirhlr72ZnIlqXhhNQ6NsbkZr+uDXMNFoT+CcfJkJk Jee3wd8opX6lFt5Vgx+lOlR53txTRYToNjT0+uXPcmwbMM06aExzbBBoVe2o2LJOsJq5sdGSiCy7 1RFheaXRwrtGJLUcpFRVXu2vP5JpRCs8k18+iElP0dNyon23ah9ou8l1dOP6VpO4rIviX57n1fW2 uwZeO6nUravCkXFelq3wXscaJAbG14KjViusZ1VLGUtPWnaNvqduDb5znX1ZcapTLTt+2x3jSW8S A9EGG7WJVnaslV36RY+dPLTEpJLf5GYAHLWyK4rTKdWCvIk2dAKKIcFGLW213bGVXf/BV60nrVZ4 cnfVeEmr7DrZUW106Q/a3sqZ0EvF5d9faP+1A988cGJetEzuDIzGpFtiy9uayIqmaRVedTUvRKft 2jW2/+CLs1bhCTEguXb50npw2KrtYbLrD0xIQ+Jw0L4yK9puHeZ6ldDr5VUG2UXh7Zvrg2sD+Vsv sVp01x/hp7RVeKWby0SbVXoTm+hvHltlRXPIvn7ae6vbw76zZs4CzIo2bW+/RRt5VzHxvZ60tZYd VmwvI5K2L3V0K8C7gC1XJe8eAPv0ohOzou00WvBtZKa3OvIwruTzTuZtBmUfk8Z6yR7M69qGkEjK DLzSVfQwLyE+wvAa6Y+Jv3ZRp+IUF5ecwRMsg8GNRZvypTo77sn2OmONQXuijzK88Cg5elm6yseF 4Bj+0MIYJqIVCG0SHeGzzqQsmoXBJKK7XB7CC2c57ga7M183OYzSMBm1Jj8TgvTmc56Gyii0glFB 9ihES5X52YbZAzwhMArOmExDbFIrR8F5bns9JHngt1GbeLVUBAc2rDq5RUFj4us0+qGNF97PEQ+w YJhhnMeCKqdRD4LxJIfXzUZqNMad7lMN6NEkFDauy7DXOTO7aslURTHidPv3NJNGrS0mm4WUtJlo FzySl45EOOizJ3f8SAYtTGIkCBh2FVnKsBXVLb79wkuxp+PEXlxUajYGgaAdhJHnZantGBt3wb+W V548fjdyhgxX2zKzuIdDEwd/RK7GH/71vNtMo9QF7t/QYkWtqDgCnfIYsNeFNT6fsuG23KmRhC9T ZuF7WRGL+pBvYGgGUyW6glP7RuJ5/SEMmfaYiiwWt6IvTAYrvGhmIOi5GVK0mA8f7sCDcY+hgCYC nbdCfWjIa7c+nFdpdK68xa0XpAsn7HQSISdsOjiM57lxF3hPqApQeoMHqKhmvjoFWsfAu/MPMxuD 8MfCXA0hWqrM2uKIEYs31OJvgsXRmhAtUArD7xhLXwxwwsmYg/laHJE3fLRxekxtvy1meUSbhlEJ Wnvs2ZjL0hsrz4DR4awgjM976ypJzL1b3zRWZesRC1JRq1j8xPyx1wi0uWQ7QmNVlRbP+ZUp0z1h x4T8XDyL+tvhV7+z3RxHUra0kHa27FQ+16+LlFL4c2dHu3eMk6KW3U93mjG5nt5Lf9mQgOs6ywPj GB2K6XzC5it86n/Ilimw/IblwmQY/LWBqggSChGwtlQRzC+U1dkZsOez7hiE60eNAPYf0HJinX4Y onvTsjTmfbmmGN2JjxPPhgwNRQCCZw7+FjDPEo3zJHiLIMpb5+7tbSnjSNoMSXu2OVpMD6OM41Jx DEQjuDfZ13brvCmeeXsWqWcIyaniHISNIOTB/QUZOORDRfHGcSpa718BkBbuQ9bs/GBfHnQ5qFs5 Xe+6hU3lM9uekuzHWNpGdPx+7+ZYt0puTlwrWE8Clp9WuMUgHKOIy3b9NNyaQ9mI59oli8k50rVo 0NRwqkHZiHoC5PYL997VQilcOxFCmG2Gz+k8bgbg1v2+nQcf3TktQ7St0+eLqRI9g06t2s6k8VhE Z84MDHNUOcSoNR0/Gehez+5wsEcqjEP0kRZRFjhDwSteYK3Yj11d5D/Cj4//wVKZ6O2Xry0cCSbj g/qlsNrV3UzALKGlaYp5pevZjafGz/uNk/dU/Td8TlhpTEpgfyZirt+3dw3CYolha+dEpXDR2Sc4 aaacIN4GdWLkEffS5+9YGn1oM6uZWJWPRk2JJzHZ7ebAD2e5NcfzLE6EJQEKa4vZ7vBHCW0Y2PqX F4g+lxC+i2ZG2+YEunoV+6+/MGUBFx3IV4rJMVE+9VWC4d4dxZDw3aYyGIfblJFQDTdi9CLCfBT1 YiucgRaXqdAa84rRDOOwKlmcLnKCNs/9vjlUACZwf1WHmBxcrGGM8jHr2mFejQDrbp6ldrjvAP42 Rorr7C3g3iTz3dN9BKKRl4XFKEPClDf39mQm/MdStjqBsxwgQHXjxdZImr8TSnil7XsGqh+fXlQp /6qrsbXyW/q/gPBw7CxpPj4Zf4JLH8T+LzCkV0vu+D3pavt42t5cwDXm+tWR9X/+WZqDUwrBFGdy qrH8og/Y5q/cSfFNW413bGGArsExumw9cpHdMl0tQQlodR2CEY6XPuNRKjNEVZevfxi2UdfHFv3u PbbUITyLYG6ZZ1rRYisEr7xDfHV1RlrDaZqiWwd7H7PGO4t9lluLaXgE9sDwyppA1wioXqoat7GA Z4o/8osXuN2RD8AbkWc8C1w0qDeH/OxfNGaXF25ToluHZiy4ZxLZamH4R40BgxdrAlnRXkC0QCJG oW9ENclfjDDkYZz/ZYi5ERcBFO2FYF8UC8cgXrWOAiPsLyBun2K8dIqQfTVKhaB6QBwUGAWDqQyZ GXBW8DsTkCazRp2CLVFhCwwm39BvEiYyApVCeIfmoTNME2j9A5RXBn4a6xbKDgewgxHq8D10K7IF JNsmO0CuxmBHPWDfOIfN5jAF9GvBJFL/9BcQcLlQOguDG7dwxTggG9GV3kWjnEnhBAJnzMFtFXm4 Tdg7aYDWS7aATeFygTNTD5yCtPNaBA5+Hs6S9FOjDlwuLNmPlS1DDg8bkS6rknBIlx+zLSyO24Ck XrrC6BXuU0s1RgqzBn4h4H4ezSOwk5X6eeXo/r+IzB4hfVp51dD+a68liFZVVIc1zsr97D7cidcr Pr4esYsuGaBx1k+WTaUM8HhZWZgOtHY4G7jWlSXmcdUIlMWZCFC65eNTkKDYM65lBhr4hlUwULJ3 mIgo9Y6cXHJChg6DWVDNlld6ByVP3kUjZCTeljIabq2rQIsL3HAo69HE4DWYBKGCkgu2e2+qIlYG PecqQvf4LCxGm+sd7tLhYFmqtXhGE9uergvDZBHV1nYSBl0yAJN8XQ5nkVcruV9GTusZshc4canX FRqax+L0tiHJ1XzG3cLPVa/DMHiHzy5nGWLqfjm7azge1rXcPlHP9KpFPfo541nM8nUfJaL5ZGwH VdFVU5JL6jUZMcNkalzlHlEPqk94FhNGImnT7wdXh+Pw3PyHO3DGsuEolytWss+k+lGGhIu8vRzW CJSrNRpcowwKFz4o9sygZ5FLA5twXaQ79Spc9GIxbzYCZeSjRuwVLuVzyx6D7kh+vLw7mpJ40mKA EWo5fyP9qohjMHId0Jwsszhncn1eZGtSItuNe+nUSN2NpCGfl005iKjIoS3RiB+NUkSPVabV0Apj So7olboFe7HOu2+psrU5ZP2Q7UPnyLKt2i/BtvCig7eSZVLmWN4nmlaye39D28DP5li3QhWsItUJ ent0LgttafHkq/7+uK2XDZQXiuQp1Aquf51+W/VflugTgu2llgf3NHkF02JVxVOTpY3WamjlsneT Lz3yIt/JvOZ/yxqwIEubSpJDk7LjRMvKB6goWd0oIvNC69aNOcpTkytJZNXUKefHLBPJXc40ESI7 lpydilxbV/KQF+knerNQETwtmryqlBZzixb25U+pVFXlemiXm1YFgdIEpULaxsbGxsbGxsbGxsbG xsbGxsbGhgFfX/8HPzndoN+xbesAAAAASUVORK5CYIJQSwMECgAAAAAAAAAhACBpzQIiDAAAIgwA ABQAAABkcnMvbWVkaWEvaW1hZ2UxLnBuZ4lQTkcNChoKAAAADUlIRFIAAAHLAAAA5wgDAAAARsWN jAAAAAFzUkdCAK7OHOkAAAAEZ0FNQQAAsY8L/GEFAAACTFBMVEX////8/Py5ubmQkJDAwMD+/v7s 7OwzMzMAAABFRUX29vZcXFx2dnb4+PgICAgeHh739/cDAwMYGBjw8PB7e3sEBAQMDAyOjo709PTv 7++BgYERERFdXV0dHR0nJyezs7NNTU0aGhqMjIzu7u5+fn4XFxdYWFjb29vx8fGNjY0HBweamprJ yclMTEwcHBx/f38WFhbY2NgQEBDOzs5ISEiPj4/5+fkUFBRfX1/X19eSkpLz8/PLy8tPT08ZGRlV VVXNzc1TU1PR0dFQUFCFhYWHh4dgYGCGhoYVFRXW1tbMzMzy8vLV1dVOTk6EhITQ0NBhYWHd3d0f Hx+KiooTExPU1NSLi4ve3t4bGxtbW1uCgoJaWlrc3NxeXl6Dg4MPDw9SUlKRkZH6+vr9/f18fHyg oKDS0tIJCQkBAQE6OjrPz88CAgKurq6rq6vT09NUVFQsLCzo6OhnZ2cxMTGZmZk2NjYNDQ20tLRR UVEKCgp1dXVJSUnFxcU7OztlZWXIyMijo6MjIyNKSkrHx8elpaW9vb23t7c4ODgqKipBQUH7+/ub m5sgICBLS0s1NTUyMjKpqal9fX0iIiLj4+OTk5OxsbE0NDSwsLCvr68wMDAtLS3a2trn5+chISFz c3MODg7GxsaUlJSXl5e2traYmJgLCwu6uro3NzeoqKiWlpaqqqoSEhKsrKzExMS4uLgpKSlERESy srIvLy+np6f19fUFBQV6eno5OTkuLi7h4eFHR0fr6+uVlZWenp6tra3p6ekkJCRmZmahoaEAAACN N1YJAAAAxHRSTlP///////////////////////////////////////////////////////////// //////////////////////////////////////////////////////////////////////////// //////////////////////////////////////////////////////////////////////////// //////////////////////////////////////////////8AGnbywgAAAAlwSFlzAAAh1QAAIdUB BJy0nQAACI9JREFUeF7tnTty4zoQRZ0RgXbAUAtRpIQZ96KVcBEKFHkL3tmgSWAsypCNP7rBe17V iKRd9Uq+PkCjW1PzAQAAAAAAAACgAvfrZK6AbM6DUmowN0A0Fx2lUidzBySzRqlGcwckgyx74Xza slRX8wAI5XwaL/dRJ7ncLyPSFMz5Ol5m/XpTN/3n9Ik0pUJOUpL6Sq0vSFMo1smV/4XPrNM8m2sg g28nCeslMV3GG9IUxC5JneXuQKLTxEorBH0K+XpOcu8lgTRlcL6+Juli1mlipeUN7ZN+GcFN3uwr nr+gNOEmT/QpxGN1fQY1LU9250lvsG/yw6/icQE3eRHnpAVVEB/CKh4X1Nkzl6AhPhXPvu/jAn3a 9vg5+XeWWGlb471PvvTw3MDNdmgnPWvX137sO7BvtiGk4vFZYzfgZn38nSR8vSTgZl2CTyHeXhLo 09YjzEkixEsCNW0dgp3U+O+XFvRpyxPu5EpELPjMXllinIwHNW05wueTqaCmLUPaLCQWuJmf+Plk Ktg389LGSQvczEfdiscF9s081K94XEwXBTcTyeNkeK/gJ1hp08i2Twb28NygTxtPZI/HQWg/9h1U 0yLNcHJWPDnW2A30acPJ5ySRy0sCboaR+xSSz0sCbvqT10kip5cEqiA/cjtJ5PWSgJt/k99JIreX BNz8nRJOlgNpvodHty4EpOmm7SwkFuybP2k3n0wFbu6R6aQFaX4jq+JxgfnmhryKx8WM+WYHTlqO vtLW2ifz931cHHlaXabH46JE38fFUdOsubrW8ZI44nmznpNELS+Jo803a1c89bwkjuRmXSeJml4S R6lpaztJ1PWSOIKb9Z0kantJ9O5mCydXqntJ9Jxmw25dox9pr2nKnoXE0uO+KXc+mUpvbh7TSUtP aTareNjQy3yzj/lkKj3MN+GkRfpKe+x98hXJE7E2PR4X9Xt4bqSmyWl1bdHDcyPxvMnHSYKLl4S0 +Sa7ioeNl4QkN3k5SfBZYzek1LTsnNRwWmM3JLjJz0mCm5cEdzc5Oknw85LgnCbfbh1HLwmuaaLH EwPHffO488lUuLkJJ1PglCbXikcOXOabmE/mgMN8E07movVKi30yJy0nYjx7PJJplaak1ZVn38dF i/OmLCe59n1c1J5vSqt45HhJ1HRT3j4pyUuiVk0rzUlClpdEDTflOUlI85Io7aZEJwl5XhIl05Tb rZPoJVEqTdE9HpFeEiX2TeHzydJlREFyu4m+a0typim14umHXPNNzCc5kGO+CSe5kLrSYp/kRMpE TGaPp2di08TqypGY82ZfTsrs4bkJnW/2trpK7eG5CXGzv32yryypplW3Lc33mdJXOqx4rqMab+a6 E1Y3zxelhsk82XMe1PjosDNwVcTD3PWCTnOh9zU61fyiL12ms8Y80flaXu/lPPgY6X2pxdxqXr+D /YPvJ+Z+fXBb35c6mUc7hvVLo16Q1MU8eujr9b/vB9s3PX0H7wf6t3N7Ge/mtcT/pfwD/Qu5i4FS 2bDPdpzoK5/u9Vcy61KkBnPXD8ZLd9f9axymx9JdmtuveW/v6j4sn/S+fj0637pL8zGMw91cd8J9 GHQxd1rGy/8t1M1t7HCl7YnHsPiX5f252RFBSRJi3ZzmeT7P8/TH2iOWx0KrayAy3dwaA5ov86Av tJNxO/9V5kqrg3Sen+UT5aRF4ko76Sy73OyjnbTIS5NWWXPZE0lOWvS+Kepwpk/Qn+byP+Jn0Y8l 0UmLdlNQmuPPtpb0+aV2Ml8AgtJ0bZeyPyNyz+WkRUyaru1SspfBnQEfbsubGTYvLo7tUu5+ufVd C3CVUNNqLX9MgaR6WcRJC/8Tyuw6XcrcL+8lkyS4u+k8XUr0sqiTFt5uOrdLeV5m6Qz4wNlN13ap wzSvQqiWJMHWTed2KYzHUmF1fYajm+dpos+fTbPk2WXWHo8v/Nykumf9pKHckVd1Jy0izpuSaOKk hf95UxDNnLQgzUw0ddKi05TRdedMcyct7NPk3itg4aSFe5qse3j3mp0BH1inybkfW6XvGgrj+Sbf NbbYfDIVtudNrl6ydNLC9ITC08vi88lUWLrJ0UvWTloYusnPy6pTrRTYucnNSzFJEkz3TR6w6fH4 ghnKG1j1eHyBmw7EOWmBmy+IdNICN58Q66QFaRpEO2nRacp/E6mId9Jy+DS7cNLSOM22fR9288lU mqbZsu8jou8aSsP5Zjsv2c4nU2l23mzlZZdOWhqdUNp4yX4+mUoTN1t42bWTlgZu1vdS1FQrhepu 1vbyMEkStd2s6mU3PR5f6rpZ8S9kdtXj8aVRTVuWwzlp6W6+eUgnLV25eVgnLd2keWgnLTpN+T+E wztpEZ8mnHxCdJrdzSdTKZpmyR7eIfquoRScb5br4XU7n0yl2HmzlJdw8hdKnVCKeNn9fDKVIm6W WGPhpAcF3My/xh5qqpVCdjdze4kkA8jsZl4v0eMJJKubOb1EjyeCUjVtEnAyEnbzTTiZACs34WQi bNKEkxnQabb/IcLJTDRPE05mpGmamE9mplma6LsWIGG+Gd/3wXyyENHnzdi+D5wsSOQJJc5LzCcL E+VmjJdwsgIRboZ7ialWJYLdDPUSSVYk0M0wL9HjqUyQmyFeosfTgBA3vb2Ek43wd9Pz70XDyYZE njfdwMnGZEsTTjJAp5keApxkQnKacJIRSWliPsmM6DTRd2VI1HwT80mmvD1vvuvhwUnGvDmhuHt4 mE8yx+mmy0s4KQCXmz+8xFRLCD/cfF1jkaQgXtzcr7FYXYWxc/PZy8eyoMcjjafuwbeXSFIo18W4 ab18DOi7imXbN+fT5+mM86R49L75UJrxhtVVPjeKUoMkmXFS4f+kwRal98e3QB1mpS7m0p8ty8Xc ASYM41f4Wvm1Znk1d4AHV3X7WMbgVfZTRxmusyA+Pv4Bprbyz6DO2gMAAAAASUVORK5CYIJQSwME FAAGAAgAAAAhAEEO6N3gAAAACQEAAA8AAABkcnMvZG93bnJldi54bWxMj0FLw0AUhO+C/2F5grd2 s8bWEvNSSlFPRbAVxNtr9jUJze6G7DZJ/73rSY/DDDPf5OvJtGLg3jfOIqh5AoJt6XRjK4TPw+ts BcIHsppaZxnhyh7Wxe1NTpl2o/3gYR8qEUuszwihDqHLpPRlzYb83HVso3dyvaEQZV9J3dMYy00r H5JkKQ01Ni7U1PG25vK8vxiEt5HGTapeht35tL1+HxbvXzvFiPd30+YZROAp/IXhFz+iQxGZju5i tRctwmIVyQPCLI2Xov+o0icQR4Q0WSqQRS7/Pyh+AAAA//8DAFBLAQItABQABgAIAAAAIQCxgme2 CgEAABMCAAATAAAAAAAAAAAAAAAAAAAAAABbQ29udGVudF9UeXBlc10ueG1sUEsBAi0AFAAGAAgA AAAhADj9If/WAAAAlAEAAAsAAAAAAAAAAAAAAAAAOwEAAF9yZWxzLy5yZWxzUEsBAi0AFAAGAAgA AAAhAL8zuIwXAwAAFAwAAA4AAAAAAAAAAAAAAAAAOgIAAGRycy9lMm9Eb2MueG1sUEsBAi0AFAAG AAgAAAAhADcnR2HMAAAAKQIAABkAAAAAAAAAAAAAAAAAfQUAAGRycy9fcmVscy9lMm9Eb2MueG1s LnJlbHNQSwECLQAKAAAAAAAAACEARFIYNwoNAAAKDQAAFAAAAAAAAAAAAAAAAACABgAAZHJzL21l ZGlhL2ltYWdlMy5wbmdQSwECLQAKAAAAAAAAACEA7xE3NdcZAADXGQAAFAAAAAAAAAAAAAAAAAC8 EwAAZHJzL21lZGlhL2ltYWdlMi5wbmdQSwECLQAKAAAAAAAAACEAIGnNAiIMAAAiDAAAFAAAAAAA AAAAAAAAAADFLQAAZHJzL21lZGlhL2ltYWdlMS5wbmdQSwECLQAUAAYACAAAACEAQQ7o3eAAAAAJ AQAADwAAAAAAAAAAAAAAAAAZOgAAZHJzL2Rvd25yZXYueG1sUEsFBgAAAAAIAAgAAAIAACY7AAAA AA== ">
                            <v:shape id="Picture 260" o:spid="_x0000_s1027" type="#_x0000_t75" style="position:absolute;left:11582;width:19069;height:9601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LhajgHBAAAA3AAAAA8AAABkcnMvZG93bnJldi54bWxET8uKwjAU3Q/4D+EKbgab6ohIbRSdQSiu fILLS3Nti81NaaJ2/t4sBJeH806XnanFg1pXWVYwimIQxLnVFRcKTsfNcAbCeWSNtWVS8E8Olove V4qJtk/e0+PgCxFC2CWooPS+SaR0eUkGXWQb4sBdbWvQB9gWUrf4DOGmluM4nkqDFYeGEhv6LSm/ He5GwXHX3LZ/62z2830vsvPkcpIui5Ua9LvVHISnzn/Eb3emFYynYX44E46AXLwAAAD//wMAUEsB Ai0AFAAGAAgAAAAhAASrOV4AAQAA5gEAABMAAAAAAAAAAAAAAAAAAAAAAFtDb250ZW50X1R5cGVz XS54bWxQSwECLQAUAAYACAAAACEACMMYpNQAAACTAQAACwAAAAAAAAAAAAAAAAAxAQAAX3JlbHMv LnJlbHNQSwECLQAUAAYACAAAACEAMy8FnkEAAAA5AAAAEgAAAAAAAAAAAAAAAAAuAgAAZHJzL3Bp Y3R1cmV4bWwueG1sUEsBAi0AFAAGAAgAAAAhALhajgHBAAAA3AAAAA8AAAAAAAAAAAAAAAAAnwIA AGRycy9kb3ducmV2LnhtbFBLBQYAAAAABAAEAPcAAACNAwAAAAA= ">
                              <v:imagedata r:id="rId67" o:title=""/>
                              <v:path arrowok="t"/>
                            </v:shape>
                            <v:shape id="Picture 261" o:spid="_x0000_s1028" type="#_x0000_t75" style="position:absolute;left:11582;top:10515;width:14402;height:14053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NsLrv3FAAAA3AAAAA8AAABkcnMvZG93bnJldi54bWxEj0FrwkAUhO9C/8PyCr2ZjVJE0qxSFkql 2IPG3h/ZZxLNvg3ZbZL213cLgsdhZr5h8u1kWzFQ7xvHChZJCoK4dKbhSsGpeJuvQfiAbLB1TAp+ yMN28zDLMTNu5AMNx1CJCGGfoYI6hC6T0pc1WfSJ64ijd3a9xRBlX0nT4xjhtpXLNF1Jiw3HhRo7 0jWV1+O3VXCm3V7rzn/t+bl9L8pPffn41Uo9PU6vLyACTeEevrV3RsFytYD/M/EIyM0fAAAA//8D AFBLAQItABQABgAIAAAAIQAEqzleAAEAAOYBAAATAAAAAAAAAAAAAAAAAAAAAABbQ29udGVudF9U eXBlc10ueG1sUEsBAi0AFAAGAAgAAAAhAAjDGKTUAAAAkwEAAAsAAAAAAAAAAAAAAAAAMQEAAF9y ZWxzLy5yZWxzUEsBAi0AFAAGAAgAAAAhADMvBZ5BAAAAOQAAABIAAAAAAAAAAAAAAAAALgIAAGRy cy9waWN0dXJleG1sLnhtbFBLAQItABQABgAIAAAAIQDbC679xQAAANwAAAAPAAAAAAAAAAAAAAAA AJ8CAABkcnMvZG93bnJldi54bWxQSwUGAAAAAAQABAD3AAAAkQMAAAAA ">
                              <v:imagedata r:id="rId68" o:title=""/>
                              <v:path arrowok="t"/>
                            </v:shape>
                            <v:shape id="Picture 259" o:spid="_x0000_s1029" type="#_x0000_t75" style="position:absolute;width:10902;height:11303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IR4Ua3EAAAA3AAAAA8AAABkcnMvZG93bnJldi54bWxEj0FrwkAUhO+F/oflFbw1m2qtGrOKbRHq MVbE4yP7TILZt2F3a+K/dwuFHoeZ+YbJ14NpxZWcbywreElSEMSl1Q1XCg7f2+c5CB+QNbaWScGN PKxXjw85Ztr2XNB1HyoRIewzVFCH0GVS+rImgz6xHXH0ztYZDFG6SmqHfYSbVo7T9E0abDgu1NjR R03lZf9jIuVYoJvwxr522x1NT5+z/r2fKTV6GjZLEIGG8B/+a39pBePpAn7PxCMgV3cAAAD//wMA UEsBAi0AFAAGAAgAAAAhAASrOV4AAQAA5gEAABMAAAAAAAAAAAAAAAAAAAAAAFtDb250ZW50X1R5 cGVzXS54bWxQSwECLQAUAAYACAAAACEACMMYpNQAAACTAQAACwAAAAAAAAAAAAAAAAAxAQAAX3Jl bHMvLnJlbHNQSwECLQAUAAYACAAAACEAMy8FnkEAAAA5AAAAEgAAAAAAAAAAAAAAAAAuAgAAZHJz L3BpY3R1cmV4bWwueG1sUEsBAi0AFAAGAAgAAAAhAIR4Ua3EAAAA3AAAAA8AAAAAAAAAAAAAAAAA nwIAAGRycy9kb3ducmV2LnhtbFBLBQYAAAAABAAEAPcAAACQAwAAAAA= ">
                              <v:imagedata r:id="rId69" o:title=""/>
                              <v:path arrowok="t"/>
                            </v:shape>
                          </v:group>
                        </w:pict>
                      </mc:Fallback>
                    </mc:AlternateContent>
                  </w:r>
                </w:p>
              </w:tc>
              <w:tc>
                <w:tcPr>
                  <w:tcW w:w="2099" w:type="dxa"/>
                </w:tcPr>
                <w:p w14:paraId="00B1468E" w14:textId="13375ECC" w:rsidR="00E5529A" w:rsidRPr="003F0927" w:rsidRDefault="00E5529A" w:rsidP="00E5529A">
                  <w:pPr>
                    <w:pStyle w:val="ListParagraph"/>
                    <w:tabs>
                      <w:tab w:val="left" w:pos="1095"/>
                    </w:tabs>
                    <w:ind w:left="0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933" w:type="dxa"/>
                </w:tcPr>
                <w:p w14:paraId="2BEC53B5" w14:textId="0B879964" w:rsidR="00E5529A" w:rsidRPr="003F0927" w:rsidRDefault="00E5529A" w:rsidP="00E5529A">
                  <w:pPr>
                    <w:pStyle w:val="ListParagraph"/>
                    <w:tabs>
                      <w:tab w:val="left" w:pos="1095"/>
                    </w:tabs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</w:p>
                <w:p w14:paraId="24542158" w14:textId="77777777" w:rsidR="00E5529A" w:rsidRPr="003F0927" w:rsidRDefault="00E5529A" w:rsidP="00E5529A">
                  <w:pPr>
                    <w:pStyle w:val="ListParagraph"/>
                    <w:tabs>
                      <w:tab w:val="left" w:pos="1095"/>
                    </w:tabs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</w:p>
                <w:p w14:paraId="4A900319" w14:textId="77777777" w:rsidR="00E5529A" w:rsidRPr="003F0927" w:rsidRDefault="00E5529A" w:rsidP="00E5529A">
                  <w:pPr>
                    <w:pStyle w:val="ListParagraph"/>
                    <w:tabs>
                      <w:tab w:val="left" w:pos="1095"/>
                    </w:tabs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</w:p>
                <w:p w14:paraId="11D3BB47" w14:textId="77777777" w:rsidR="00E5529A" w:rsidRPr="003F0927" w:rsidRDefault="00E5529A" w:rsidP="00E5529A">
                  <w:pPr>
                    <w:pStyle w:val="ListParagraph"/>
                    <w:tabs>
                      <w:tab w:val="left" w:pos="1095"/>
                    </w:tabs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</w:p>
                <w:p w14:paraId="02C43EDB" w14:textId="77777777" w:rsidR="00E5529A" w:rsidRPr="003F0927" w:rsidRDefault="00E5529A" w:rsidP="00E5529A">
                  <w:pPr>
                    <w:pStyle w:val="ListParagraph"/>
                    <w:tabs>
                      <w:tab w:val="left" w:pos="1095"/>
                    </w:tabs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</w:p>
                <w:p w14:paraId="3DAC038B" w14:textId="77777777" w:rsidR="00E5529A" w:rsidRPr="003F0927" w:rsidRDefault="00E5529A" w:rsidP="00E5529A">
                  <w:pPr>
                    <w:pStyle w:val="ListParagraph"/>
                    <w:tabs>
                      <w:tab w:val="left" w:pos="1095"/>
                    </w:tabs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</w:p>
                <w:p w14:paraId="0B10B6E1" w14:textId="77777777" w:rsidR="00E5529A" w:rsidRPr="003F0927" w:rsidRDefault="00E5529A" w:rsidP="00E5529A">
                  <w:pPr>
                    <w:pStyle w:val="ListParagraph"/>
                    <w:tabs>
                      <w:tab w:val="left" w:pos="1095"/>
                    </w:tabs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</w:p>
                <w:p w14:paraId="1B4495E1" w14:textId="77777777" w:rsidR="00E5529A" w:rsidRPr="003F0927" w:rsidRDefault="00E5529A" w:rsidP="00E5529A">
                  <w:pPr>
                    <w:pStyle w:val="ListParagraph"/>
                    <w:tabs>
                      <w:tab w:val="left" w:pos="1095"/>
                    </w:tabs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</w:p>
              </w:tc>
            </w:tr>
          </w:tbl>
          <w:p w14:paraId="1776CB95" w14:textId="77777777" w:rsidR="00E5529A" w:rsidRPr="003F0927" w:rsidRDefault="00E5529A" w:rsidP="00E5529A">
            <w:pPr>
              <w:pStyle w:val="ListParagraph"/>
              <w:tabs>
                <w:tab w:val="left" w:pos="109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436CD3F1" w14:textId="77777777" w:rsidR="00E5529A" w:rsidRPr="003F0927" w:rsidRDefault="00E5529A" w:rsidP="00E5529A">
            <w:pPr>
              <w:pStyle w:val="ListParagraph"/>
              <w:tabs>
                <w:tab w:val="left" w:pos="109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410BA2F6" w14:textId="77777777" w:rsidR="00E5529A" w:rsidRPr="003F0927" w:rsidRDefault="00E5529A" w:rsidP="00E5529A">
            <w:pPr>
              <w:pStyle w:val="ListParagraph"/>
              <w:tabs>
                <w:tab w:val="left" w:pos="109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76778C1C" w14:textId="77777777" w:rsidR="00E5529A" w:rsidRPr="003F0927" w:rsidRDefault="00E5529A" w:rsidP="00E5529A">
            <w:pPr>
              <w:pStyle w:val="ListParagraph"/>
              <w:tabs>
                <w:tab w:val="left" w:pos="109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6346F8B8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ác hình có tâm đối xứng: Hình vuông, hình thoi, đường tròn.</w:t>
            </w:r>
          </w:p>
          <w:p w14:paraId="34C09013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ình vuông có tâm đối xứng là giao điểm 2 đường chéo (tâm đối xứng O).</w:t>
            </w:r>
          </w:p>
          <w:p w14:paraId="5A63EB96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ình thoi có tâm đối xứng là giao điểm 2 đường chéo (tâm đối xứng I).</w:t>
            </w:r>
          </w:p>
          <w:p w14:paraId="4651CCA8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ình tròn có tâm đối xứng là các giao điểm của các đường kính (tâm đối xứng J).</w:t>
            </w:r>
          </w:p>
          <w:p w14:paraId="3EBA24A0" w14:textId="16258F68" w:rsidR="00E5529A" w:rsidRPr="003F0927" w:rsidRDefault="00E5529A" w:rsidP="00E5529A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eastAsia="vi-VN"/>
              </w:rPr>
            </w:pPr>
          </w:p>
        </w:tc>
      </w:tr>
    </w:tbl>
    <w:p w14:paraId="7703A0C9" w14:textId="5A7DEDFA" w:rsidR="008D7DBF" w:rsidRPr="003F0927" w:rsidRDefault="008D7DBF" w:rsidP="008D7DBF">
      <w:pPr>
        <w:pStyle w:val="ListParagraph"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  <w:lang w:val="en-US"/>
        </w:rPr>
        <w:t>HƯỚNG DẪN VỀ NHÀ</w:t>
      </w:r>
    </w:p>
    <w:p w14:paraId="613C43F1" w14:textId="20556D50" w:rsidR="008D7DBF" w:rsidRPr="003F0927" w:rsidRDefault="008D7DBF" w:rsidP="008D7DBF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- </w:t>
      </w:r>
      <w:r w:rsidRPr="003F0927">
        <w:rPr>
          <w:rFonts w:ascii="Times New Roman" w:hAnsi="Times New Roman" w:cs="Times New Roman"/>
          <w:bCs/>
          <w:sz w:val="28"/>
          <w:szCs w:val="28"/>
          <w:lang w:val="en-US"/>
        </w:rPr>
        <w:t>Yêu cầu HS học thuộc</w:t>
      </w:r>
      <w:r w:rsidR="001A1AB0" w:rsidRPr="003F0927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khái niệm hình tam giác đều, hình vuông, hình lục giác đều và nắm chắc các dạng toán và phương pháp giải các dạng toán đó.</w:t>
      </w:r>
      <w:r w:rsidRPr="003F0927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</w:p>
    <w:p w14:paraId="064C8663" w14:textId="77777777" w:rsidR="00087709" w:rsidRPr="003F0927" w:rsidRDefault="00087709" w:rsidP="008D7DBF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14:paraId="60075761" w14:textId="58C50396" w:rsidR="008D7DBF" w:rsidRDefault="008D7DBF" w:rsidP="008D7DBF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Cs/>
          <w:sz w:val="28"/>
          <w:szCs w:val="28"/>
          <w:lang w:val="en-US"/>
        </w:rPr>
        <w:t>- Hoàn thành các bài tập</w:t>
      </w:r>
      <w:r w:rsidR="00103152"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</w:p>
    <w:p w14:paraId="19276B1C" w14:textId="77777777" w:rsidR="00103152" w:rsidRPr="003F0927" w:rsidRDefault="00103152" w:rsidP="008D7DBF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14:paraId="73E54DD3" w14:textId="3EE798E7" w:rsidR="00087709" w:rsidRPr="003F0927" w:rsidRDefault="00087709" w:rsidP="008D7DBF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sectPr w:rsidR="00087709" w:rsidRPr="003F0927" w:rsidSect="00090459">
      <w:headerReference w:type="default" r:id="rId70"/>
      <w:footerReference w:type="default" r:id="rId71"/>
      <w:pgSz w:w="11907" w:h="16840" w:code="9"/>
      <w:pgMar w:top="1134" w:right="1134" w:bottom="1134" w:left="1134" w:header="72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38F990D" w14:textId="77777777" w:rsidR="00D92E7E" w:rsidRDefault="00D92E7E" w:rsidP="00090459">
      <w:pPr>
        <w:spacing w:after="0" w:line="240" w:lineRule="auto"/>
      </w:pPr>
      <w:r>
        <w:separator/>
      </w:r>
    </w:p>
  </w:endnote>
  <w:endnote w:type="continuationSeparator" w:id="0">
    <w:p w14:paraId="78EEBDF0" w14:textId="77777777" w:rsidR="00D92E7E" w:rsidRDefault="00D92E7E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769EA23" w14:textId="69B76D1B" w:rsidR="003A7608" w:rsidRPr="00C32BD6" w:rsidRDefault="0047765B" w:rsidP="00C32BD6">
    <w:pPr>
      <w:pStyle w:val="Footer"/>
    </w:pPr>
    <w:r w:rsidRPr="0047765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47765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47765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47765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47765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47765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47765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47765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7765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974793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47765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5F28BF" w14:textId="77777777" w:rsidR="00D92E7E" w:rsidRDefault="00D92E7E" w:rsidP="00090459">
      <w:pPr>
        <w:spacing w:after="0" w:line="240" w:lineRule="auto"/>
      </w:pPr>
      <w:r>
        <w:separator/>
      </w:r>
    </w:p>
  </w:footnote>
  <w:footnote w:type="continuationSeparator" w:id="0">
    <w:p w14:paraId="1FA570DF" w14:textId="77777777" w:rsidR="00D92E7E" w:rsidRDefault="00D92E7E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164DEC" w14:textId="04C8F60C" w:rsidR="00C32BD6" w:rsidRDefault="0047765B" w:rsidP="0047765B">
    <w:pPr>
      <w:pStyle w:val="Header"/>
      <w:jc w:val="center"/>
    </w:pPr>
    <w:r w:rsidRPr="0047765B">
      <w:rPr>
        <w:rFonts w:eastAsia="Calibri" w:cs="Times New Roman"/>
        <w:b/>
        <w:bCs w:val="0"/>
        <w:color w:val="00B0F0"/>
        <w:sz w:val="24"/>
        <w:szCs w:val="24"/>
        <w:lang w:val="nl-NL"/>
      </w:rPr>
      <w:t/>
    </w:r>
    <w:r w:rsidRPr="0047765B">
      <w:rPr>
        <w:rFonts w:eastAsia="Calibri" w:cs="Times New Roman"/>
        <w:b/>
        <w:bCs w:val="0"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2659D2"/>
    <w:multiLevelType w:val="hybridMultilevel"/>
    <w:tmpl w:val="3A30D2B0"/>
    <w:lvl w:ilvl="0" w:tplc="B1CEC2C2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2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1C63B7D"/>
    <w:multiLevelType w:val="hybridMultilevel"/>
    <w:tmpl w:val="6576DD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7900F91"/>
    <w:multiLevelType w:val="hybridMultilevel"/>
    <w:tmpl w:val="6FD23BA6"/>
    <w:lvl w:ilvl="0" w:tplc="49B2A730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5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hideSpellingError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1005A"/>
    <w:rsid w:val="00074431"/>
    <w:rsid w:val="00087709"/>
    <w:rsid w:val="00090459"/>
    <w:rsid w:val="00090536"/>
    <w:rsid w:val="00103152"/>
    <w:rsid w:val="00147989"/>
    <w:rsid w:val="00165CFD"/>
    <w:rsid w:val="00176448"/>
    <w:rsid w:val="001A1AB0"/>
    <w:rsid w:val="001C386F"/>
    <w:rsid w:val="001D6704"/>
    <w:rsid w:val="001E19D4"/>
    <w:rsid w:val="00202640"/>
    <w:rsid w:val="002151F2"/>
    <w:rsid w:val="00227181"/>
    <w:rsid w:val="00230A12"/>
    <w:rsid w:val="00252178"/>
    <w:rsid w:val="00286120"/>
    <w:rsid w:val="002B4089"/>
    <w:rsid w:val="002C0B58"/>
    <w:rsid w:val="002D175B"/>
    <w:rsid w:val="002E1687"/>
    <w:rsid w:val="003210F1"/>
    <w:rsid w:val="00321A91"/>
    <w:rsid w:val="00366A30"/>
    <w:rsid w:val="003724D2"/>
    <w:rsid w:val="003A273A"/>
    <w:rsid w:val="003A7608"/>
    <w:rsid w:val="003C2874"/>
    <w:rsid w:val="003C4C22"/>
    <w:rsid w:val="003D6CAA"/>
    <w:rsid w:val="003E35A8"/>
    <w:rsid w:val="003F0927"/>
    <w:rsid w:val="00427732"/>
    <w:rsid w:val="00434160"/>
    <w:rsid w:val="00434722"/>
    <w:rsid w:val="00447FCC"/>
    <w:rsid w:val="0047765B"/>
    <w:rsid w:val="00481242"/>
    <w:rsid w:val="004A6047"/>
    <w:rsid w:val="004E231D"/>
    <w:rsid w:val="004E5AC1"/>
    <w:rsid w:val="0055238D"/>
    <w:rsid w:val="00594C0D"/>
    <w:rsid w:val="005B524C"/>
    <w:rsid w:val="005F5CE0"/>
    <w:rsid w:val="00642E01"/>
    <w:rsid w:val="00653851"/>
    <w:rsid w:val="00656704"/>
    <w:rsid w:val="006A664C"/>
    <w:rsid w:val="006A7B2A"/>
    <w:rsid w:val="006C2BF8"/>
    <w:rsid w:val="006D2528"/>
    <w:rsid w:val="007133A6"/>
    <w:rsid w:val="00717BE8"/>
    <w:rsid w:val="00732AF5"/>
    <w:rsid w:val="007A2D37"/>
    <w:rsid w:val="007B052A"/>
    <w:rsid w:val="007C59B9"/>
    <w:rsid w:val="007D321D"/>
    <w:rsid w:val="00852A47"/>
    <w:rsid w:val="00875280"/>
    <w:rsid w:val="008D7DBF"/>
    <w:rsid w:val="009059E2"/>
    <w:rsid w:val="0091045F"/>
    <w:rsid w:val="00974793"/>
    <w:rsid w:val="00A05C30"/>
    <w:rsid w:val="00A24CDD"/>
    <w:rsid w:val="00A25784"/>
    <w:rsid w:val="00A46EAD"/>
    <w:rsid w:val="00A479B0"/>
    <w:rsid w:val="00A5273E"/>
    <w:rsid w:val="00A61669"/>
    <w:rsid w:val="00A766DA"/>
    <w:rsid w:val="00AA16BB"/>
    <w:rsid w:val="00AA1E45"/>
    <w:rsid w:val="00AD1C64"/>
    <w:rsid w:val="00AF5A98"/>
    <w:rsid w:val="00B167DF"/>
    <w:rsid w:val="00B27DC1"/>
    <w:rsid w:val="00B31609"/>
    <w:rsid w:val="00BB401F"/>
    <w:rsid w:val="00BB550E"/>
    <w:rsid w:val="00BE1094"/>
    <w:rsid w:val="00C32BD6"/>
    <w:rsid w:val="00C6641F"/>
    <w:rsid w:val="00C7468A"/>
    <w:rsid w:val="00CA0AAC"/>
    <w:rsid w:val="00CA37CC"/>
    <w:rsid w:val="00CA6BFA"/>
    <w:rsid w:val="00CB378B"/>
    <w:rsid w:val="00CB5782"/>
    <w:rsid w:val="00CB6826"/>
    <w:rsid w:val="00CB7796"/>
    <w:rsid w:val="00CE459A"/>
    <w:rsid w:val="00CF3487"/>
    <w:rsid w:val="00CF5344"/>
    <w:rsid w:val="00D02F02"/>
    <w:rsid w:val="00D56C1F"/>
    <w:rsid w:val="00D87519"/>
    <w:rsid w:val="00D92E7E"/>
    <w:rsid w:val="00DD175A"/>
    <w:rsid w:val="00DD794A"/>
    <w:rsid w:val="00E124B8"/>
    <w:rsid w:val="00E37D9E"/>
    <w:rsid w:val="00E5093A"/>
    <w:rsid w:val="00E5529A"/>
    <w:rsid w:val="00E57CA9"/>
    <w:rsid w:val="00E767B2"/>
    <w:rsid w:val="00E92848"/>
    <w:rsid w:val="00EC69DD"/>
    <w:rsid w:val="00EE7F47"/>
    <w:rsid w:val="00EF4DB5"/>
    <w:rsid w:val="00F05634"/>
    <w:rsid w:val="00F51675"/>
    <w:rsid w:val="00F87CC6"/>
    <w:rsid w:val="00FA4ECC"/>
    <w:rsid w:val="00FB17B4"/>
    <w:rsid w:val="00FD3AE7"/>
    <w:rsid w:val="00FD44C2"/>
    <w:rsid w:val="00FF6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character" w:customStyle="1" w:styleId="fontstyle01">
    <w:name w:val="fontstyle01"/>
    <w:basedOn w:val="DefaultParagraphFont"/>
    <w:rsid w:val="002C0B58"/>
    <w:rPr>
      <w:rFonts w:ascii="TimesNewRoman" w:hAnsi="TimesNewRoman" w:hint="default"/>
      <w:b w:val="0"/>
      <w:bCs/>
      <w:i w:val="0"/>
      <w:iCs w:val="0"/>
      <w:color w:val="000000"/>
      <w:sz w:val="26"/>
      <w:szCs w:val="26"/>
    </w:rPr>
  </w:style>
  <w:style w:type="character" w:styleId="Emphasis">
    <w:name w:val="Emphasis"/>
    <w:basedOn w:val="DefaultParagraphFont"/>
    <w:uiPriority w:val="20"/>
    <w:qFormat/>
    <w:rsid w:val="00DD175A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character" w:customStyle="1" w:styleId="fontstyle01">
    <w:name w:val="fontstyle01"/>
    <w:basedOn w:val="DefaultParagraphFont"/>
    <w:rsid w:val="002C0B58"/>
    <w:rPr>
      <w:rFonts w:ascii="TimesNewRoman" w:hAnsi="TimesNewRoman" w:hint="default"/>
      <w:b w:val="0"/>
      <w:bCs/>
      <w:i w:val="0"/>
      <w:iCs w:val="0"/>
      <w:color w:val="000000"/>
      <w:sz w:val="26"/>
      <w:szCs w:val="26"/>
    </w:rPr>
  </w:style>
  <w:style w:type="character" w:styleId="Emphasis">
    <w:name w:val="Emphasis"/>
    <w:basedOn w:val="DefaultParagraphFont"/>
    <w:uiPriority w:val="20"/>
    <w:qFormat/>
    <w:rsid w:val="00DD175A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embeddings/oleObject3.bin" Type="http://schemas.openxmlformats.org/officeDocument/2006/relationships/oleObject"/><Relationship Id="rId13" Target="media/image3.wmf" Type="http://schemas.openxmlformats.org/officeDocument/2006/relationships/image"/><Relationship Id="rId14" Target="embeddings/oleObject4.bin" Type="http://schemas.openxmlformats.org/officeDocument/2006/relationships/oleObject"/><Relationship Id="rId15" Target="media/image4.wmf" Type="http://schemas.openxmlformats.org/officeDocument/2006/relationships/image"/><Relationship Id="rId16" Target="embeddings/oleObject5.bin" Type="http://schemas.openxmlformats.org/officeDocument/2006/relationships/oleObject"/><Relationship Id="rId17" Target="media/image5.wmf" Type="http://schemas.openxmlformats.org/officeDocument/2006/relationships/image"/><Relationship Id="rId18" Target="embeddings/oleObject6.bin" Type="http://schemas.openxmlformats.org/officeDocument/2006/relationships/oleObject"/><Relationship Id="rId19" Target="media/image6.wmf" Type="http://schemas.openxmlformats.org/officeDocument/2006/relationships/image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1" Target="media/image7.wmf" Type="http://schemas.openxmlformats.org/officeDocument/2006/relationships/image"/><Relationship Id="rId22" Target="embeddings/oleObject8.bin" Type="http://schemas.openxmlformats.org/officeDocument/2006/relationships/oleObject"/><Relationship Id="rId23" Target="media/image8.wmf" Type="http://schemas.openxmlformats.org/officeDocument/2006/relationships/image"/><Relationship Id="rId24" Target="embeddings/oleObject9.bin" Type="http://schemas.openxmlformats.org/officeDocument/2006/relationships/oleObject"/><Relationship Id="rId25" Target="media/image9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1.png" Type="http://schemas.openxmlformats.org/officeDocument/2006/relationships/image"/><Relationship Id="rId3" Target="stylesWithEffects.xml" Type="http://schemas.microsoft.com/office/2007/relationships/stylesWithEffects"/><Relationship Id="rId30" Target="media/image12.png" Type="http://schemas.openxmlformats.org/officeDocument/2006/relationships/image"/><Relationship Id="rId31" Target="media/image13.emf" Type="http://schemas.openxmlformats.org/officeDocument/2006/relationships/image"/><Relationship Id="rId32" Target="media/image14.emf" Type="http://schemas.openxmlformats.org/officeDocument/2006/relationships/image"/><Relationship Id="rId33" Target="media/image15.emf" Type="http://schemas.openxmlformats.org/officeDocument/2006/relationships/image"/><Relationship Id="rId34" Target="media/image16.emf" Type="http://schemas.openxmlformats.org/officeDocument/2006/relationships/image"/><Relationship Id="rId35" Target="media/image17.emf" Type="http://schemas.openxmlformats.org/officeDocument/2006/relationships/image"/><Relationship Id="rId36" Target="media/image18.wmf" Type="http://schemas.openxmlformats.org/officeDocument/2006/relationships/image"/><Relationship Id="rId37" Target="embeddings/oleObject12.bin" Type="http://schemas.openxmlformats.org/officeDocument/2006/relationships/oleObject"/><Relationship Id="rId38" Target="media/image19.wmf" Type="http://schemas.openxmlformats.org/officeDocument/2006/relationships/image"/><Relationship Id="rId39" Target="embeddings/oleObject13.bin" Type="http://schemas.openxmlformats.org/officeDocument/2006/relationships/oleObject"/><Relationship Id="rId4" Target="settings.xml" Type="http://schemas.openxmlformats.org/officeDocument/2006/relationships/settings"/><Relationship Id="rId40" Target="embeddings/oleObject14.bin" Type="http://schemas.openxmlformats.org/officeDocument/2006/relationships/oleObject"/><Relationship Id="rId41" Target="embeddings/oleObject15.bin" Type="http://schemas.openxmlformats.org/officeDocument/2006/relationships/oleObject"/><Relationship Id="rId42" Target="media/image20.wmf" Type="http://schemas.openxmlformats.org/officeDocument/2006/relationships/image"/><Relationship Id="rId43" Target="embeddings/oleObject16.bin" Type="http://schemas.openxmlformats.org/officeDocument/2006/relationships/oleObject"/><Relationship Id="rId44" Target="embeddings/oleObject17.bin" Type="http://schemas.openxmlformats.org/officeDocument/2006/relationships/oleObject"/><Relationship Id="rId45" Target="embeddings/oleObject18.bin" Type="http://schemas.openxmlformats.org/officeDocument/2006/relationships/oleObject"/><Relationship Id="rId46" Target="embeddings/oleObject19.bin" Type="http://schemas.openxmlformats.org/officeDocument/2006/relationships/oleObject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1" Target="embeddings/oleObject23.bin" Type="http://schemas.openxmlformats.org/officeDocument/2006/relationships/oleObject"/><Relationship Id="rId52" Target="media/image22.emf" Type="http://schemas.openxmlformats.org/officeDocument/2006/relationships/image"/><Relationship Id="rId53" Target="embeddings/oleObject24.bin" Type="http://schemas.openxmlformats.org/officeDocument/2006/relationships/oleObject"/><Relationship Id="rId54" Target="embeddings/oleObject25.bin" Type="http://schemas.openxmlformats.org/officeDocument/2006/relationships/oleObject"/><Relationship Id="rId55" Target="media/image23.wmf" Type="http://schemas.openxmlformats.org/officeDocument/2006/relationships/image"/><Relationship Id="rId56" Target="embeddings/oleObject26.bin" Type="http://schemas.openxmlformats.org/officeDocument/2006/relationships/oleObject"/><Relationship Id="rId57" Target="media/image24.wmf" Type="http://schemas.openxmlformats.org/officeDocument/2006/relationships/image"/><Relationship Id="rId58" Target="embeddings/oleObject27.bin" Type="http://schemas.openxmlformats.org/officeDocument/2006/relationships/oleObject"/><Relationship Id="rId59" Target="media/image25.wmf" Type="http://schemas.openxmlformats.org/officeDocument/2006/relationships/image"/><Relationship Id="rId6" Target="footnotes.xml" Type="http://schemas.openxmlformats.org/officeDocument/2006/relationships/footnotes"/><Relationship Id="rId60" Target="embeddings/oleObject28.bin" Type="http://schemas.openxmlformats.org/officeDocument/2006/relationships/oleObject"/><Relationship Id="rId61" Target="embeddings/oleObject29.bin" Type="http://schemas.openxmlformats.org/officeDocument/2006/relationships/oleObject"/><Relationship Id="rId62" Target="embeddings/oleObject30.bin" Type="http://schemas.openxmlformats.org/officeDocument/2006/relationships/oleObject"/><Relationship Id="rId63" Target="embeddings/oleObject31.bin" Type="http://schemas.openxmlformats.org/officeDocument/2006/relationships/oleObject"/><Relationship Id="rId64" Target="media/image26.png" Type="http://schemas.openxmlformats.org/officeDocument/2006/relationships/image"/><Relationship Id="rId65" Target="media/image27.png" Type="http://schemas.openxmlformats.org/officeDocument/2006/relationships/image"/><Relationship Id="rId66" Target="media/image28.png" Type="http://schemas.openxmlformats.org/officeDocument/2006/relationships/image"/><Relationship Id="rId67" Target="media/image29.png" Type="http://schemas.openxmlformats.org/officeDocument/2006/relationships/image"/><Relationship Id="rId68" Target="media/image30.png" Type="http://schemas.openxmlformats.org/officeDocument/2006/relationships/image"/><Relationship Id="rId69" Target="media/image31.png" Type="http://schemas.openxmlformats.org/officeDocument/2006/relationships/image"/><Relationship Id="rId7" Target="endnotes.xml" Type="http://schemas.openxmlformats.org/officeDocument/2006/relationships/endnotes"/><Relationship Id="rId70" Target="header1.xml" Type="http://schemas.openxmlformats.org/officeDocument/2006/relationships/header"/><Relationship Id="rId71" Target="footer1.xml" Type="http://schemas.openxmlformats.org/officeDocument/2006/relationships/footer"/><Relationship Id="rId72" Target="fontTable.xml" Type="http://schemas.openxmlformats.org/officeDocument/2006/relationships/fontTable"/><Relationship Id="rId73" Target="theme/theme1.xml" Type="http://schemas.openxmlformats.org/officeDocument/2006/relationships/theme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051</Words>
  <Characters>11695</Characters>
  <Application>Microsoft Office Word</Application>
  <DocSecurity>0</DocSecurity>
  <Lines>97</Lines>
  <Paragraphs>27</Paragraphs>
  <ScaleCrop>false</ScaleCrop>
  <Company>thuvienhoclieu.com</Company>
  <LinksUpToDate>false</LinksUpToDate>
  <CharactersWithSpaces>137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9-23T15:27:00Z</dcterms:created>
  <dc:creator>tailieu123.edu.vn</dc:creator>
  <dc:description>Giáo án dạy thêm Toán 6 KNTT Hình có trục đối xứng-hình có tâm đối xứng được soạn dưới dạng file word gồm 9 trang. Các bạn xem và tải về ở dưới.</dc:description>
  <dcterms:modified xsi:type="dcterms:W3CDTF">2022-09-23T15:28:00Z</dcterms:modified>
  <cp:revision>1</cp:revision>
  <dc:title>Giáo Án Dạy Thêm Toán 6 KNTT Hình Có Trục Đối Xứng-Hình Có Tâm Đối Xứng</dc:title>
</cp:coreProperties>
</file>